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9B5B53" w14:textId="5EAE4B59" w:rsidR="00736F4B" w:rsidRDefault="0032576E">
      <w:r>
        <w:rPr>
          <w:b/>
        </w:rPr>
        <w:t>Review Day 2 Worksheet</w:t>
      </w:r>
      <w:r>
        <w:tab/>
      </w:r>
      <w:r>
        <w:tab/>
      </w:r>
      <w:r>
        <w:tab/>
      </w:r>
      <w:r w:rsidR="006A5EF7">
        <w:tab/>
        <w:t>Name: ________________________________</w:t>
      </w:r>
    </w:p>
    <w:p w14:paraId="0C0B6655" w14:textId="77777777" w:rsidR="006A5EF7" w:rsidRDefault="006A5EF7">
      <w:r>
        <w:t>Exponential Patterns</w:t>
      </w:r>
      <w:r>
        <w:tab/>
      </w:r>
      <w:r>
        <w:tab/>
      </w:r>
      <w:r>
        <w:tab/>
      </w:r>
      <w:r>
        <w:tab/>
      </w:r>
      <w:r>
        <w:tab/>
        <w:t>Date: ________________ Class: __________</w:t>
      </w:r>
    </w:p>
    <w:p w14:paraId="2C6182ED" w14:textId="77777777" w:rsidR="006A5EF7" w:rsidRDefault="006A5EF7"/>
    <w:p w14:paraId="33E892D8" w14:textId="77777777" w:rsidR="006A5EF7" w:rsidRDefault="006A5EF7">
      <w:r>
        <w:t>Fill in the following table</w:t>
      </w:r>
      <w:r w:rsidR="002C07AF">
        <w:t>s</w:t>
      </w:r>
      <w:r>
        <w:t xml:space="preserve"> and</w:t>
      </w:r>
      <w:r w:rsidR="002C07AF">
        <w:t xml:space="preserve"> then describe the rate of change </w:t>
      </w:r>
    </w:p>
    <w:p w14:paraId="7C562CA6" w14:textId="77777777" w:rsidR="002C07AF" w:rsidRDefault="002C07AF">
      <w:r>
        <w:t xml:space="preserve">1.  </w:t>
      </w:r>
    </w:p>
    <w:tbl>
      <w:tblPr>
        <w:tblW w:w="8992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8"/>
        <w:gridCol w:w="429"/>
        <w:gridCol w:w="429"/>
        <w:gridCol w:w="429"/>
        <w:gridCol w:w="542"/>
        <w:gridCol w:w="542"/>
        <w:gridCol w:w="542"/>
        <w:gridCol w:w="599"/>
        <w:gridCol w:w="4622"/>
      </w:tblGrid>
      <w:tr w:rsidR="00FA50AC" w14:paraId="172E74C8" w14:textId="77777777" w:rsidTr="00FA50AC">
        <w:trPr>
          <w:trHeight w:val="124"/>
        </w:trPr>
        <w:tc>
          <w:tcPr>
            <w:tcW w:w="858" w:type="dxa"/>
            <w:vAlign w:val="center"/>
          </w:tcPr>
          <w:p w14:paraId="10FBE7C0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Term</w:t>
            </w:r>
          </w:p>
        </w:tc>
        <w:tc>
          <w:tcPr>
            <w:tcW w:w="429" w:type="dxa"/>
          </w:tcPr>
          <w:p w14:paraId="5F3E5B4E" w14:textId="26DD31B0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29" w:type="dxa"/>
            <w:vAlign w:val="center"/>
          </w:tcPr>
          <w:p w14:paraId="2AF66593" w14:textId="384F8F6F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429" w:type="dxa"/>
            <w:vAlign w:val="center"/>
          </w:tcPr>
          <w:p w14:paraId="49A3946A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42" w:type="dxa"/>
            <w:vAlign w:val="center"/>
          </w:tcPr>
          <w:p w14:paraId="23818272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542" w:type="dxa"/>
            <w:vAlign w:val="center"/>
          </w:tcPr>
          <w:p w14:paraId="3A762462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542" w:type="dxa"/>
            <w:vAlign w:val="center"/>
          </w:tcPr>
          <w:p w14:paraId="615E9CB1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599" w:type="dxa"/>
            <w:vAlign w:val="center"/>
          </w:tcPr>
          <w:p w14:paraId="05AE0B05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4622" w:type="dxa"/>
            <w:vAlign w:val="center"/>
          </w:tcPr>
          <w:p w14:paraId="00E974B2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Rate of change </w:t>
            </w:r>
          </w:p>
        </w:tc>
      </w:tr>
      <w:tr w:rsidR="00FA50AC" w14:paraId="33440C92" w14:textId="77777777" w:rsidTr="00FA50AC">
        <w:trPr>
          <w:trHeight w:val="451"/>
        </w:trPr>
        <w:tc>
          <w:tcPr>
            <w:tcW w:w="858" w:type="dxa"/>
            <w:vAlign w:val="center"/>
          </w:tcPr>
          <w:p w14:paraId="6C42E543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Value</w:t>
            </w:r>
          </w:p>
        </w:tc>
        <w:tc>
          <w:tcPr>
            <w:tcW w:w="429" w:type="dxa"/>
            <w:vAlign w:val="center"/>
          </w:tcPr>
          <w:p w14:paraId="515E39D3" w14:textId="65B87FFD" w:rsidR="00FA50AC" w:rsidRDefault="00FA50AC" w:rsidP="00FA50AC">
            <w:pPr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429" w:type="dxa"/>
            <w:vAlign w:val="center"/>
          </w:tcPr>
          <w:p w14:paraId="5D62210E" w14:textId="7641B233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429" w:type="dxa"/>
            <w:vAlign w:val="center"/>
          </w:tcPr>
          <w:p w14:paraId="189AF2ED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8</w:t>
            </w:r>
          </w:p>
        </w:tc>
        <w:tc>
          <w:tcPr>
            <w:tcW w:w="542" w:type="dxa"/>
            <w:vAlign w:val="center"/>
          </w:tcPr>
          <w:p w14:paraId="0B66239A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16</w:t>
            </w:r>
          </w:p>
        </w:tc>
        <w:tc>
          <w:tcPr>
            <w:tcW w:w="542" w:type="dxa"/>
            <w:vAlign w:val="center"/>
          </w:tcPr>
          <w:p w14:paraId="68707295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  <w:tc>
          <w:tcPr>
            <w:tcW w:w="542" w:type="dxa"/>
            <w:vAlign w:val="center"/>
          </w:tcPr>
          <w:p w14:paraId="3CE89B57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  <w:tc>
          <w:tcPr>
            <w:tcW w:w="599" w:type="dxa"/>
            <w:vAlign w:val="center"/>
          </w:tcPr>
          <w:p w14:paraId="429C30F2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  <w:tc>
          <w:tcPr>
            <w:tcW w:w="4622" w:type="dxa"/>
            <w:vAlign w:val="center"/>
          </w:tcPr>
          <w:p w14:paraId="7D0E93AB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</w:tr>
    </w:tbl>
    <w:p w14:paraId="54A303D8" w14:textId="77777777" w:rsidR="002C07AF" w:rsidRDefault="002C07AF"/>
    <w:p w14:paraId="0CD76843" w14:textId="77777777" w:rsidR="002C07AF" w:rsidRDefault="002C07AF"/>
    <w:p w14:paraId="3EC7904E" w14:textId="77777777" w:rsidR="002C07AF" w:rsidRDefault="002C07AF">
      <w:r>
        <w:t xml:space="preserve">2.  </w:t>
      </w:r>
    </w:p>
    <w:tbl>
      <w:tblPr>
        <w:tblW w:w="8994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8"/>
        <w:gridCol w:w="429"/>
        <w:gridCol w:w="429"/>
        <w:gridCol w:w="542"/>
        <w:gridCol w:w="542"/>
        <w:gridCol w:w="656"/>
        <w:gridCol w:w="656"/>
        <w:gridCol w:w="599"/>
        <w:gridCol w:w="4283"/>
      </w:tblGrid>
      <w:tr w:rsidR="00FA50AC" w14:paraId="4D5E92B8" w14:textId="77777777" w:rsidTr="00FA50AC">
        <w:trPr>
          <w:trHeight w:val="106"/>
        </w:trPr>
        <w:tc>
          <w:tcPr>
            <w:tcW w:w="858" w:type="dxa"/>
            <w:vAlign w:val="center"/>
          </w:tcPr>
          <w:p w14:paraId="08F7E27F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Term</w:t>
            </w:r>
          </w:p>
        </w:tc>
        <w:tc>
          <w:tcPr>
            <w:tcW w:w="429" w:type="dxa"/>
          </w:tcPr>
          <w:p w14:paraId="238C9E70" w14:textId="679505DC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29" w:type="dxa"/>
            <w:vAlign w:val="center"/>
          </w:tcPr>
          <w:p w14:paraId="28B8D3AB" w14:textId="2362E234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42" w:type="dxa"/>
            <w:vAlign w:val="center"/>
          </w:tcPr>
          <w:p w14:paraId="559CFD12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42" w:type="dxa"/>
            <w:vAlign w:val="center"/>
          </w:tcPr>
          <w:p w14:paraId="02A56CFD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656" w:type="dxa"/>
            <w:vAlign w:val="center"/>
          </w:tcPr>
          <w:p w14:paraId="1F52EA66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656" w:type="dxa"/>
            <w:vAlign w:val="center"/>
          </w:tcPr>
          <w:p w14:paraId="4AF6FF48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599" w:type="dxa"/>
            <w:vAlign w:val="center"/>
          </w:tcPr>
          <w:p w14:paraId="00AC4ECB" w14:textId="441187CE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4283" w:type="dxa"/>
            <w:vAlign w:val="center"/>
          </w:tcPr>
          <w:p w14:paraId="6D5768DB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Rate of change </w:t>
            </w:r>
          </w:p>
        </w:tc>
      </w:tr>
      <w:tr w:rsidR="00FA50AC" w14:paraId="57324196" w14:textId="77777777" w:rsidTr="00FA50AC">
        <w:trPr>
          <w:trHeight w:val="388"/>
        </w:trPr>
        <w:tc>
          <w:tcPr>
            <w:tcW w:w="858" w:type="dxa"/>
            <w:vAlign w:val="center"/>
          </w:tcPr>
          <w:p w14:paraId="402F7748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Value</w:t>
            </w:r>
          </w:p>
        </w:tc>
        <w:tc>
          <w:tcPr>
            <w:tcW w:w="429" w:type="dxa"/>
            <w:vAlign w:val="center"/>
          </w:tcPr>
          <w:p w14:paraId="741F15D2" w14:textId="51077FD4" w:rsidR="00FA50AC" w:rsidRDefault="00FA50AC" w:rsidP="00FA50AC">
            <w:pPr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429" w:type="dxa"/>
            <w:vAlign w:val="center"/>
          </w:tcPr>
          <w:p w14:paraId="77FFE835" w14:textId="64A6F558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9</w:t>
            </w:r>
          </w:p>
        </w:tc>
        <w:tc>
          <w:tcPr>
            <w:tcW w:w="542" w:type="dxa"/>
            <w:vAlign w:val="center"/>
          </w:tcPr>
          <w:p w14:paraId="2F7C3E67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27</w:t>
            </w:r>
          </w:p>
        </w:tc>
        <w:tc>
          <w:tcPr>
            <w:tcW w:w="542" w:type="dxa"/>
            <w:vAlign w:val="center"/>
          </w:tcPr>
          <w:p w14:paraId="4C72C6B7" w14:textId="77777777" w:rsidR="00FA50AC" w:rsidRDefault="00FA50AC" w:rsidP="00776D86">
            <w:pPr>
              <w:jc w:val="center"/>
              <w:rPr>
                <w:sz w:val="22"/>
              </w:rPr>
            </w:pPr>
            <w:r>
              <w:rPr>
                <w:sz w:val="22"/>
              </w:rPr>
              <w:t>81</w:t>
            </w:r>
          </w:p>
        </w:tc>
        <w:tc>
          <w:tcPr>
            <w:tcW w:w="656" w:type="dxa"/>
            <w:vAlign w:val="center"/>
          </w:tcPr>
          <w:p w14:paraId="6A3E3764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  <w:tc>
          <w:tcPr>
            <w:tcW w:w="656" w:type="dxa"/>
            <w:vAlign w:val="center"/>
          </w:tcPr>
          <w:p w14:paraId="6FDFDA28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  <w:tc>
          <w:tcPr>
            <w:tcW w:w="599" w:type="dxa"/>
            <w:vAlign w:val="center"/>
          </w:tcPr>
          <w:p w14:paraId="79C120C5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  <w:tc>
          <w:tcPr>
            <w:tcW w:w="4283" w:type="dxa"/>
            <w:vAlign w:val="center"/>
          </w:tcPr>
          <w:p w14:paraId="011329AB" w14:textId="77777777" w:rsidR="00FA50AC" w:rsidRDefault="00FA50AC" w:rsidP="00776D86">
            <w:pPr>
              <w:jc w:val="center"/>
              <w:rPr>
                <w:sz w:val="22"/>
              </w:rPr>
            </w:pPr>
          </w:p>
        </w:tc>
      </w:tr>
    </w:tbl>
    <w:p w14:paraId="3E0B07BD" w14:textId="77777777" w:rsidR="002C07AF" w:rsidRDefault="002C07AF"/>
    <w:p w14:paraId="4834A059" w14:textId="77777777" w:rsidR="006A5EF7" w:rsidRDefault="006A5EF7"/>
    <w:p w14:paraId="25F84323" w14:textId="77777777" w:rsidR="006A5EF7" w:rsidRDefault="002C07AF">
      <w:r>
        <w:t xml:space="preserve">3.  For the tables above, write a rule that describes the behavior </w:t>
      </w:r>
    </w:p>
    <w:p w14:paraId="40345029" w14:textId="77777777" w:rsidR="002C07AF" w:rsidRDefault="002C07AF"/>
    <w:p w14:paraId="31F40272" w14:textId="77777777" w:rsidR="002C07AF" w:rsidRDefault="002C07AF">
      <w:r>
        <w:tab/>
        <w:t xml:space="preserve">Table 1: </w:t>
      </w:r>
    </w:p>
    <w:p w14:paraId="790EA92D" w14:textId="77777777" w:rsidR="002C07AF" w:rsidRDefault="002C07AF"/>
    <w:p w14:paraId="46AFE5B9" w14:textId="77777777" w:rsidR="00F65999" w:rsidRDefault="00F65999"/>
    <w:p w14:paraId="427D146A" w14:textId="77777777" w:rsidR="002C07AF" w:rsidRDefault="002C07AF"/>
    <w:p w14:paraId="53850418" w14:textId="77777777" w:rsidR="002C07AF" w:rsidRDefault="002C07AF">
      <w:r>
        <w:tab/>
        <w:t xml:space="preserve">Table 2: </w:t>
      </w:r>
    </w:p>
    <w:p w14:paraId="23AB364A" w14:textId="77777777" w:rsidR="006A5EF7" w:rsidRDefault="006A5EF7"/>
    <w:p w14:paraId="650CC7A4" w14:textId="77777777" w:rsidR="00F65999" w:rsidRDefault="00F65999"/>
    <w:p w14:paraId="7A4E6F79" w14:textId="77777777" w:rsidR="006A5EF7" w:rsidRDefault="006A5EF7" w:rsidP="006A5EF7"/>
    <w:p w14:paraId="2E1776CF" w14:textId="4E409996" w:rsidR="006A5EF7" w:rsidRDefault="002C07AF" w:rsidP="006A5EF7">
      <w:r>
        <w:t xml:space="preserve">4.  Graph each of the rules </w:t>
      </w:r>
      <w:r w:rsidR="00776D86">
        <w:t>(</w:t>
      </w:r>
      <w:r w:rsidR="00CD1638">
        <w:t>hint: graph the first 3</w:t>
      </w:r>
      <w:r w:rsidR="00F60369">
        <w:t xml:space="preserve"> terms</w:t>
      </w:r>
      <w:r w:rsidR="00CD1638">
        <w:t xml:space="preserve"> including 0</w:t>
      </w:r>
      <w:r w:rsidR="00F60369">
        <w:t xml:space="preserve">) </w:t>
      </w:r>
    </w:p>
    <w:p w14:paraId="5535B4CC" w14:textId="77777777" w:rsidR="002C07AF" w:rsidRDefault="002C07AF" w:rsidP="006A5EF7"/>
    <w:p w14:paraId="0865C889" w14:textId="77777777" w:rsidR="002C07AF" w:rsidRDefault="002C07AF" w:rsidP="006A5EF7">
      <w:r>
        <w:tab/>
        <w:t xml:space="preserve">Table 1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able 2 </w:t>
      </w:r>
    </w:p>
    <w:p w14:paraId="43CADBC1" w14:textId="77777777" w:rsidR="002C07AF" w:rsidRDefault="002C07AF" w:rsidP="006A5EF7"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FDD267C" wp14:editId="621A699E">
                <wp:simplePos x="0" y="0"/>
                <wp:positionH relativeFrom="column">
                  <wp:posOffset>3314700</wp:posOffset>
                </wp:positionH>
                <wp:positionV relativeFrom="paragraph">
                  <wp:posOffset>76835</wp:posOffset>
                </wp:positionV>
                <wp:extent cx="2328545" cy="2331720"/>
                <wp:effectExtent l="50800" t="50800" r="84455" b="55880"/>
                <wp:wrapNone/>
                <wp:docPr id="1" name="Group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8545" cy="2331720"/>
                          <a:chOff x="374" y="617"/>
                          <a:chExt cx="4968" cy="5112"/>
                        </a:xfrm>
                      </wpg:grpSpPr>
                      <wps:wsp>
                        <wps:cNvPr id="2" name="Line 406"/>
                        <wps:cNvCnPr/>
                        <wps:spPr bwMode="auto">
                          <a:xfrm>
                            <a:off x="374" y="5058"/>
                            <a:ext cx="4968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07"/>
                        <wps:cNvCnPr/>
                        <wps:spPr bwMode="auto">
                          <a:xfrm flipV="1">
                            <a:off x="936" y="617"/>
                            <a:ext cx="0" cy="511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" name="Group 408"/>
                        <wpg:cNvGrpSpPr>
                          <a:grpSpLocks/>
                        </wpg:cNvGrpSpPr>
                        <wpg:grpSpPr bwMode="auto">
                          <a:xfrm>
                            <a:off x="504" y="720"/>
                            <a:ext cx="4752" cy="4800"/>
                            <a:chOff x="504" y="720"/>
                            <a:chExt cx="4752" cy="4800"/>
                          </a:xfrm>
                        </wpg:grpSpPr>
                        <wpg:grpSp>
                          <wpg:cNvPr id="5" name="Group 409"/>
                          <wpg:cNvGrpSpPr>
                            <a:grpSpLocks/>
                          </wpg:cNvGrpSpPr>
                          <wpg:grpSpPr bwMode="auto">
                            <a:xfrm>
                              <a:off x="504" y="720"/>
                              <a:ext cx="4752" cy="4800"/>
                              <a:chOff x="504" y="720"/>
                              <a:chExt cx="4752" cy="4320"/>
                            </a:xfrm>
                          </wpg:grpSpPr>
                          <wps:wsp>
                            <wps:cNvPr id="6" name="Line 410"/>
                            <wps:cNvCnPr/>
                            <wps:spPr bwMode="auto">
                              <a:xfrm>
                                <a:off x="50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Line 411"/>
                            <wps:cNvCnPr/>
                            <wps:spPr bwMode="auto">
                              <a:xfrm>
                                <a:off x="482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412"/>
                            <wps:cNvCnPr/>
                            <wps:spPr bwMode="auto">
                              <a:xfrm>
                                <a:off x="1368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413"/>
                            <wps:cNvCnPr/>
                            <wps:spPr bwMode="auto">
                              <a:xfrm>
                                <a:off x="1800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414"/>
                            <wps:cNvCnPr/>
                            <wps:spPr bwMode="auto">
                              <a:xfrm>
                                <a:off x="2232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415"/>
                            <wps:cNvCnPr/>
                            <wps:spPr bwMode="auto">
                              <a:xfrm>
                                <a:off x="266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416"/>
                            <wps:cNvCnPr/>
                            <wps:spPr bwMode="auto">
                              <a:xfrm>
                                <a:off x="309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417"/>
                            <wps:cNvCnPr/>
                            <wps:spPr bwMode="auto">
                              <a:xfrm>
                                <a:off x="3528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418"/>
                            <wps:cNvCnPr/>
                            <wps:spPr bwMode="auto">
                              <a:xfrm>
                                <a:off x="3960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419"/>
                            <wps:cNvCnPr/>
                            <wps:spPr bwMode="auto">
                              <a:xfrm>
                                <a:off x="4392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420"/>
                            <wps:cNvCnPr/>
                            <wps:spPr bwMode="auto">
                              <a:xfrm>
                                <a:off x="525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421"/>
                            <wps:cNvCnPr/>
                            <wps:spPr bwMode="auto">
                              <a:xfrm>
                                <a:off x="93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" name="Group 422"/>
                          <wpg:cNvGrpSpPr>
                            <a:grpSpLocks/>
                          </wpg:cNvGrpSpPr>
                          <wpg:grpSpPr bwMode="auto">
                            <a:xfrm>
                              <a:off x="504" y="720"/>
                              <a:ext cx="4752" cy="4780"/>
                              <a:chOff x="504" y="720"/>
                              <a:chExt cx="4752" cy="4780"/>
                            </a:xfrm>
                          </wpg:grpSpPr>
                          <wps:wsp>
                            <wps:cNvPr id="19" name="Line 423"/>
                            <wps:cNvCnPr/>
                            <wps:spPr bwMode="auto">
                              <a:xfrm>
                                <a:off x="504" y="72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424"/>
                            <wps:cNvCnPr/>
                            <wps:spPr bwMode="auto">
                              <a:xfrm>
                                <a:off x="504" y="1589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425"/>
                            <wps:cNvCnPr/>
                            <wps:spPr bwMode="auto">
                              <a:xfrm>
                                <a:off x="504" y="4196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426"/>
                            <wps:cNvCnPr/>
                            <wps:spPr bwMode="auto">
                              <a:xfrm>
                                <a:off x="504" y="3761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427"/>
                            <wps:cNvCnPr/>
                            <wps:spPr bwMode="auto">
                              <a:xfrm>
                                <a:off x="504" y="2458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Line 428"/>
                            <wps:cNvCnPr/>
                            <wps:spPr bwMode="auto">
                              <a:xfrm>
                                <a:off x="504" y="2023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Line 429"/>
                            <wps:cNvCnPr/>
                            <wps:spPr bwMode="auto">
                              <a:xfrm>
                                <a:off x="504" y="1154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430"/>
                            <wps:cNvCnPr/>
                            <wps:spPr bwMode="auto">
                              <a:xfrm>
                                <a:off x="504" y="3327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431"/>
                            <wps:cNvCnPr/>
                            <wps:spPr bwMode="auto">
                              <a:xfrm>
                                <a:off x="504" y="2892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432"/>
                            <wps:cNvCnPr/>
                            <wps:spPr bwMode="auto">
                              <a:xfrm>
                                <a:off x="504" y="463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433"/>
                            <wps:cNvCnPr/>
                            <wps:spPr bwMode="auto">
                              <a:xfrm>
                                <a:off x="504" y="5065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434"/>
                            <wps:cNvCnPr/>
                            <wps:spPr bwMode="auto">
                              <a:xfrm>
                                <a:off x="504" y="550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5" o:spid="_x0000_s1026" style="position:absolute;margin-left:261pt;margin-top:6.05pt;width:183.35pt;height:183.6pt;z-index:-251657216" coordorigin="374,617" coordsize="4968,51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">
                <v:line id="Line 406" o:spid="_x0000_s1027" style="position:absolute;visibility:visible;mso-wrap-style:square" from="374,5058" to="5342,50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8eBdMIAAADaAAAADwAAAGRycy9kb3ducmV2LnhtbESPUWvCQBCE34X+h2MLfdNLfSgSPUUs&#10;xRQKovEHLLk1F8ztpbk1pv++JxT6OMzMN8xqM/pWDdTHJrCB11kGirgKtuHawLn8mC5ARUG22AYm&#10;Az8UYbN+mqwwt+HORxpOUqsE4ZijASfS5VrHypHHOAsdcfIuofcoSfa1tj3eE9y3ep5lb9pjw2nB&#10;YUc7R9X1dPMGruPCFRd9OH7ui/fvsvwaUEQb8/I8bpeghEb5D/+1C2tgDo8r6Qbo9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88eBdMIAAADaAAAADwAAAAAAAAAAAAAA&#10;AAChAgAAZHJzL2Rvd25yZXYueG1sUEsFBgAAAAAEAAQA+QAAAJADAAAAAA==&#10;" strokeweight="3pt">
                  <v:stroke startarrow="block" endarrow="block"/>
                </v:line>
                <v:line id="Line 407" o:spid="_x0000_s1028" style="position:absolute;flip:y;visibility:visible;mso-wrap-style:square" from="936,617" to="936,572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BJhsIAAADaAAAADwAAAGRycy9kb3ducmV2LnhtbESP3WoCMRSE7wu+QzhC72rWFousRtGy&#10;hV4IxZ8HOGyOu9HNybLJ/r29EQq9HGbmG2a9HWwlOmq8caxgPktAEOdOGy4UXM7fb0sQPiBrrByT&#10;gpE8bDeTlzWm2vV8pO4UChEh7FNUUIZQp1L6vCSLfuZq4uhdXWMxRNkUUjfYR7it5HuSfEqLhuNC&#10;iTV9lZTfT61VgHZ/NTY7/GZycTO3XZuMx5Ap9ToddisQgYbwH/5r/2gFH/C8Em+A3Dw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JBJhsIAAADaAAAADwAAAAAAAAAAAAAA&#10;AAChAgAAZHJzL2Rvd25yZXYueG1sUEsFBgAAAAAEAAQA+QAAAJADAAAAAA==&#10;" strokeweight="3pt">
                  <v:stroke startarrow="block" endarrow="block"/>
                </v:line>
                <v:group id="Group 408" o:spid="_x0000_s1029" style="position:absolute;left:504;top:720;width:4752;height:4800" coordorigin="504,720" coordsize="4752,4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lSazxQAAANoAAAAPAAAAZHJzL2Rvd25yZXYueG1sRI9Pa8JAFMTvBb/D8oTe&#10;6ibaFomuEkItPYRCVRBvj+wzCWbfhuw2f759t1DocZiZ3zDb/Wga0VPnassK4kUEgriwuuZSwfl0&#10;eFqDcB5ZY2OZFEzkYL+bPWwx0XbgL+qPvhQBwi5BBZX3bSKlKyoy6Ba2JQ7ezXYGfZBdKXWHQ4Cb&#10;Ri6j6FUarDksVNhSVlFxP34bBe8DDukqfuvz+y2brqeXz0sek1KP8zHdgPA0+v/wX/tDK3i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pUms8UAAADaAAAA&#10;DwAAAAAAAAAAAAAAAACpAgAAZHJzL2Rvd25yZXYueG1sUEsFBgAAAAAEAAQA+gAAAJsDAAAAAA==&#10;">
                  <v:group id="Group 409" o:spid="_x0000_s1030" style="position:absolute;left:504;top:720;width:4752;height:4800" coordorigin="504,720" coordsize="4752,4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  <v:line id="Line 410" o:spid="_x0000_s1031" style="position:absolute;visibility:visible;mso-wrap-style:square" from="504,720" to="50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caPRMUAAADaAAAADwAAAAAAAAAA&#10;AAAAAAChAgAAZHJzL2Rvd25yZXYueG1sUEsFBgAAAAAEAAQA+QAAAJMDAAAAAA==&#10;"/>
                    <v:line id="Line 411" o:spid="_x0000_s1032" style="position:absolute;visibility:visible;mso-wrap-style:square" from="4824,720" to="482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ooq38UAAADaAAAADwAAAAAAAAAA&#10;AAAAAAChAgAAZHJzL2Rvd25yZXYueG1sUEsFBgAAAAAEAAQA+QAAAJMDAAAAAA==&#10;"/>
                    <v:line id="Line 412" o:spid="_x0000_s1033" style="position:absolute;visibility:visible;mso-wrap-style:square" from="1368,720" to="1368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Fb6twQAAANoAAAAPAAAAAAAAAAAAAAAA&#10;AKECAABkcnMvZG93bnJldi54bWxQSwUGAAAAAAQABAD5AAAAjwMAAAAA&#10;"/>
                    <v:line id="Line 413" o:spid="_x0000_s1034" style="position:absolute;visibility:visible;mso-wrap-style:square" from="1800,720" to="1800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FkbNsUAAADaAAAADwAAAAAAAAAA&#10;AAAAAAChAgAAZHJzL2Rvd25yZXYueG1sUEsFBgAAAAAEAAQA+QAAAJMDAAAAAA==&#10;"/>
                    <v:line id="Line 414" o:spid="_x0000_s1035" style="position:absolute;visibility:visible;mso-wrap-style:square" from="2232,720" to="2232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shC4jGAAAA2wAAAA8AAAAAAAAA&#10;AAAAAAAAoQIAAGRycy9kb3ducmV2LnhtbFBLBQYAAAAABAAEAPkAAACUAwAAAAA=&#10;"/>
                    <v:line id="Line 415" o:spid="_x0000_s1036" style="position:absolute;visibility:visible;mso-wrap-style:square" from="2664,720" to="266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RtrhPDAAAA2wAAAA8AAAAAAAAAAAAA&#10;AAAAoQIAAGRycy9kb3ducmV2LnhtbFBLBQYAAAAABAAEAPkAAACRAwAAAAA=&#10;"/>
                    <v:line id="Line 416" o:spid="_x0000_s1037" style="position:absolute;visibility:visible;mso-wrap-style:square" from="3096,720" to="309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S/MGTDAAAA2wAAAA8AAAAAAAAAAAAA&#10;AAAAoQIAAGRycy9kb3ducmV2LnhtbFBLBQYAAAAABAAEAPkAAACRAwAAAAA=&#10;"/>
                    <v:line id="Line 417" o:spid="_x0000_s1038" style="position:absolute;visibility:visible;mso-wrap-style:square" from="3528,720" to="3528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zlf/DAAAA2wAAAA8AAAAAAAAAAAAA&#10;AAAAoQIAAGRycy9kb3ducmV2LnhtbFBLBQYAAAAABAAEAPkAAACRAwAAAAA=&#10;"/>
                    <v:line id="Line 418" o:spid="_x0000_s1039" style="position:absolute;visibility:visible;mso-wrap-style:square" from="3960,720" to="3960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Gg2LxAAAANsAAAAPAAAAAAAAAAAA&#10;AAAAAKECAABkcnMvZG93bnJldi54bWxQSwUGAAAAAAQABAD5AAAAkgMAAAAA&#10;"/>
                    <v:line id="Line 419" o:spid="_x0000_s1040" style="position:absolute;visibility:visible;mso-wrap-style:square" from="4392,720" to="4392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rVqgQxAAAANsAAAAPAAAAAAAAAAAA&#10;AAAAAKECAABkcnMvZG93bnJldi54bWxQSwUGAAAAAAQABAD5AAAAkgMAAAAA&#10;"/>
                    <v:line id="Line 420" o:spid="_x0000_s1041" style="position:absolute;visibility:visible;mso-wrap-style:square" from="5256,720" to="525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uENmfDAAAA2wAAAA8AAAAAAAAAAAAA&#10;AAAAoQIAAGRycy9kb3ducmV2LnhtbFBLBQYAAAAABAAEAPkAAACRAwAAAAA=&#10;"/>
                    <v:line id="Line 421" o:spid="_x0000_s1042" style="position:absolute;visibility:visible;mso-wrap-style:square" from="936,720" to="93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0yJP8xAAAANsAAAAPAAAAAAAAAAAA&#10;AAAAAKECAABkcnMvZG93bnJldi54bWxQSwUGAAAAAAQABAD5AAAAkgMAAAAA&#10;"/>
                  </v:group>
                  <v:group id="Group 422" o:spid="_x0000_s1043" style="position:absolute;left:504;top:720;width:4752;height:4780" coordorigin="504,720" coordsize="4752,47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S84c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BVZ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E0vOHMUAAADbAAAA&#10;DwAAAAAAAAAAAAAAAACpAgAAZHJzL2Rvd25yZXYueG1sUEsFBgAAAAAEAAQA+gAAAJsDAAAAAA==&#10;">
                    <v:line id="Line 423" o:spid="_x0000_s1044" style="position:absolute;visibility:visible;mso-wrap-style:square" from="504,720" to="5256,7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qG6IVxAAAANsAAAAPAAAAAAAAAAAA&#10;AAAAAKECAABkcnMvZG93bnJldi54bWxQSwUGAAAAAAQABAD5AAAAkgMAAAAA&#10;"/>
                    <v:line id="Line 424" o:spid="_x0000_s1045" style="position:absolute;visibility:visible;mso-wrap-style:square" from="504,1589" to="5256,158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U3BNcIAAADbAAAADwAAAAAAAAAAAAAA&#10;AAChAgAAZHJzL2Rvd25yZXYueG1sUEsFBgAAAAAEAAQA+QAAAJADAAAAAA==&#10;"/>
                    <v:line id="Line 425" o:spid="_x0000_s1046" style="position:absolute;visibility:visible;mso-wrap-style:square" from="504,4196" to="5256,41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oBZK7GAAAA2wAAAA8AAAAAAAAA&#10;AAAAAAAAoQIAAGRycy9kb3ducmV2LnhtbFBLBQYAAAAABAAEAPkAAACUAwAAAAA=&#10;"/>
                    <v:line id="Line 426" o:spid="_x0000_s1047" style="position:absolute;visibility:visible;mso-wrap-style:square" from="504,3761" to="5256,37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6tP62cUAAADbAAAADwAAAAAAAAAA&#10;AAAAAAChAgAAZHJzL2Rvd25yZXYueG1sUEsFBgAAAAAEAAQA+QAAAJMDAAAAAA==&#10;"/>
                    <v:line id="Line 427" o:spid="_x0000_s1048" style="position:absolute;visibility:visible;mso-wrap-style:square" from="504,2458" to="5256,24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Z9fQsUAAADbAAAADwAAAAAAAAAA&#10;AAAAAAChAgAAZHJzL2Rvd25yZXYueG1sUEsFBgAAAAAEAAQA+QAAAJMDAAAAAA==&#10;"/>
                    <v:line id="Line 428" o:spid="_x0000_s1049" style="position:absolute;visibility:visible;mso-wrap-style:square" from="504,2023" to="5256,202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p2xzbGAAAA2wAAAA8AAAAAAAAA&#10;AAAAAAAAoQIAAGRycy9kb3ducmV2LnhtbFBLBQYAAAAABAAEAPkAAACUAwAAAAA=&#10;"/>
                    <v:line id="Line 429" o:spid="_x0000_s1050" style="position:absolute;visibility:visible;mso-wrap-style:square" from="504,1154" to="5256,11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U6Yq3GAAAA2wAAAA8AAAAAAAAA&#10;AAAAAAAAoQIAAGRycy9kb3ducmV2LnhtbFBLBQYAAAAABAAEAPkAAACUAwAAAAA=&#10;"/>
                    <v:line id="Line 430" o:spid="_x0000_s1051" style="position:absolute;visibility:visible;mso-wrap-style:square" from="504,3327" to="5256,33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ej82sUAAADbAAAADwAAAAAAAAAA&#10;AAAAAAChAgAAZHJzL2Rvd25yZXYueG1sUEsFBgAAAAAEAAQA+QAAAJMDAAAAAA==&#10;"/>
                    <v:line id="Line 431" o:spid="_x0000_s1052" style="position:absolute;visibility:visible;mso-wrap-style:square" from="504,2892" to="5256,28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qkWUHGAAAA2wAAAA8AAAAAAAAA&#10;AAAAAAAAoQIAAGRycy9kb3ducmV2LnhtbFBLBQYAAAAABAAEAPkAAACUAwAAAAA=&#10;"/>
                    <v:line id="Line 432" o:spid="_x0000_s1053" style="position:absolute;visibility:visible;mso-wrap-style:square" from="504,4630" to="5256,4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zvNM8IAAADbAAAADwAAAAAAAAAAAAAA&#10;AAChAgAAZHJzL2Rvd25yZXYueG1sUEsFBgAAAAAEAAQA+QAAAJADAAAAAA==&#10;"/>
                    <v:line id="Line 433" o:spid="_x0000_s1054" style="position:absolute;visibility:visible;mso-wrap-style:square" from="504,5065" to="5256,5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R3aKjGAAAA2wAAAA8AAAAAAAAA&#10;AAAAAAAAoQIAAGRycy9kb3ducmV2LnhtbFBLBQYAAAAABAAEAPkAAACUAwAAAAA=&#10;"/>
                    <v:line id="Line 434" o:spid="_x0000_s1055" style="position:absolute;visibility:visible;mso-wrap-style:square" from="504,5500" to="5256,5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8JRX6MIAAADbAAAADwAAAAAAAAAAAAAA&#10;AAChAgAAZHJzL2Rvd25yZXYueG1sUEsFBgAAAAAEAAQA+QAAAJADAAAAAA==&#10;"/>
                  </v:group>
                </v:group>
              </v:group>
            </w:pict>
          </mc:Fallback>
        </mc:AlternateContent>
      </w: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2A52B4EE" wp14:editId="41F3E2D5">
                <wp:simplePos x="0" y="0"/>
                <wp:positionH relativeFrom="column">
                  <wp:posOffset>342900</wp:posOffset>
                </wp:positionH>
                <wp:positionV relativeFrom="paragraph">
                  <wp:posOffset>76835</wp:posOffset>
                </wp:positionV>
                <wp:extent cx="2328545" cy="2331720"/>
                <wp:effectExtent l="50800" t="50800" r="84455" b="55880"/>
                <wp:wrapNone/>
                <wp:docPr id="31" name="Group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8545" cy="2331720"/>
                          <a:chOff x="374" y="617"/>
                          <a:chExt cx="4968" cy="5112"/>
                        </a:xfrm>
                      </wpg:grpSpPr>
                      <wps:wsp>
                        <wps:cNvPr id="32" name="Line 406"/>
                        <wps:cNvCnPr/>
                        <wps:spPr bwMode="auto">
                          <a:xfrm>
                            <a:off x="374" y="5058"/>
                            <a:ext cx="4968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07"/>
                        <wps:cNvCnPr/>
                        <wps:spPr bwMode="auto">
                          <a:xfrm flipV="1">
                            <a:off x="936" y="617"/>
                            <a:ext cx="0" cy="511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4" name="Group 408"/>
                        <wpg:cNvGrpSpPr>
                          <a:grpSpLocks/>
                        </wpg:cNvGrpSpPr>
                        <wpg:grpSpPr bwMode="auto">
                          <a:xfrm>
                            <a:off x="504" y="720"/>
                            <a:ext cx="4752" cy="4800"/>
                            <a:chOff x="504" y="720"/>
                            <a:chExt cx="4752" cy="4800"/>
                          </a:xfrm>
                        </wpg:grpSpPr>
                        <wpg:grpSp>
                          <wpg:cNvPr id="35" name="Group 409"/>
                          <wpg:cNvGrpSpPr>
                            <a:grpSpLocks/>
                          </wpg:cNvGrpSpPr>
                          <wpg:grpSpPr bwMode="auto">
                            <a:xfrm>
                              <a:off x="504" y="720"/>
                              <a:ext cx="4752" cy="4800"/>
                              <a:chOff x="504" y="720"/>
                              <a:chExt cx="4752" cy="4320"/>
                            </a:xfrm>
                          </wpg:grpSpPr>
                          <wps:wsp>
                            <wps:cNvPr id="36" name="Line 410"/>
                            <wps:cNvCnPr/>
                            <wps:spPr bwMode="auto">
                              <a:xfrm>
                                <a:off x="50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411"/>
                            <wps:cNvCnPr/>
                            <wps:spPr bwMode="auto">
                              <a:xfrm>
                                <a:off x="482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412"/>
                            <wps:cNvCnPr/>
                            <wps:spPr bwMode="auto">
                              <a:xfrm>
                                <a:off x="1368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413"/>
                            <wps:cNvCnPr/>
                            <wps:spPr bwMode="auto">
                              <a:xfrm>
                                <a:off x="1800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414"/>
                            <wps:cNvCnPr/>
                            <wps:spPr bwMode="auto">
                              <a:xfrm>
                                <a:off x="2232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415"/>
                            <wps:cNvCnPr/>
                            <wps:spPr bwMode="auto">
                              <a:xfrm>
                                <a:off x="266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416"/>
                            <wps:cNvCnPr/>
                            <wps:spPr bwMode="auto">
                              <a:xfrm>
                                <a:off x="309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417"/>
                            <wps:cNvCnPr/>
                            <wps:spPr bwMode="auto">
                              <a:xfrm>
                                <a:off x="3528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418"/>
                            <wps:cNvCnPr/>
                            <wps:spPr bwMode="auto">
                              <a:xfrm>
                                <a:off x="3960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419"/>
                            <wps:cNvCnPr/>
                            <wps:spPr bwMode="auto">
                              <a:xfrm>
                                <a:off x="4392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420"/>
                            <wps:cNvCnPr/>
                            <wps:spPr bwMode="auto">
                              <a:xfrm>
                                <a:off x="525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421"/>
                            <wps:cNvCnPr/>
                            <wps:spPr bwMode="auto">
                              <a:xfrm>
                                <a:off x="93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8" name="Group 422"/>
                          <wpg:cNvGrpSpPr>
                            <a:grpSpLocks/>
                          </wpg:cNvGrpSpPr>
                          <wpg:grpSpPr bwMode="auto">
                            <a:xfrm>
                              <a:off x="504" y="720"/>
                              <a:ext cx="4752" cy="4780"/>
                              <a:chOff x="504" y="720"/>
                              <a:chExt cx="4752" cy="4780"/>
                            </a:xfrm>
                          </wpg:grpSpPr>
                          <wps:wsp>
                            <wps:cNvPr id="49" name="Line 423"/>
                            <wps:cNvCnPr/>
                            <wps:spPr bwMode="auto">
                              <a:xfrm>
                                <a:off x="504" y="72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424"/>
                            <wps:cNvCnPr/>
                            <wps:spPr bwMode="auto">
                              <a:xfrm>
                                <a:off x="504" y="1589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425"/>
                            <wps:cNvCnPr/>
                            <wps:spPr bwMode="auto">
                              <a:xfrm>
                                <a:off x="504" y="4196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426"/>
                            <wps:cNvCnPr/>
                            <wps:spPr bwMode="auto">
                              <a:xfrm>
                                <a:off x="504" y="3761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427"/>
                            <wps:cNvCnPr/>
                            <wps:spPr bwMode="auto">
                              <a:xfrm>
                                <a:off x="504" y="2458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428"/>
                            <wps:cNvCnPr/>
                            <wps:spPr bwMode="auto">
                              <a:xfrm>
                                <a:off x="504" y="2023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429"/>
                            <wps:cNvCnPr/>
                            <wps:spPr bwMode="auto">
                              <a:xfrm>
                                <a:off x="504" y="1154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430"/>
                            <wps:cNvCnPr/>
                            <wps:spPr bwMode="auto">
                              <a:xfrm>
                                <a:off x="504" y="3327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431"/>
                            <wps:cNvCnPr/>
                            <wps:spPr bwMode="auto">
                              <a:xfrm>
                                <a:off x="504" y="2892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432"/>
                            <wps:cNvCnPr/>
                            <wps:spPr bwMode="auto">
                              <a:xfrm>
                                <a:off x="504" y="463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433"/>
                            <wps:cNvCnPr/>
                            <wps:spPr bwMode="auto">
                              <a:xfrm>
                                <a:off x="504" y="5065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434"/>
                            <wps:cNvCnPr/>
                            <wps:spPr bwMode="auto">
                              <a:xfrm>
                                <a:off x="504" y="550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5" o:spid="_x0000_s1026" style="position:absolute;margin-left:27pt;margin-top:6.05pt;width:183.35pt;height:183.6pt;z-index:-251655168" coordorigin="374,617" coordsize="4968,51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">
                <v:line id="Line 406" o:spid="_x0000_s1027" style="position:absolute;visibility:visible;mso-wrap-style:square" from="374,5058" to="5342,50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P1Wl8MAAADbAAAADwAAAGRycy9kb3ducmV2LnhtbESPUWvCQBCE34X+h2MLfdNLLYiknlJa&#10;SlMQROMPWHJrLpjbS3PbmP77niD4OMzMN8xqM/pWDdTHJrCB51kGirgKtuHawLH8nC5BRUG22AYm&#10;A38UYbN+mKwwt+HCexoOUqsE4ZijASfS5VrHypHHOAsdcfJOofcoSfa1tj1eEty3ep5lC+2x4bTg&#10;sKN3R9X58OsNnMelK056t//+Kj5+ynI7oIg25ulxfHsFJTTKPXxrF9bAyxyuX9IP0Ot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j9VpfDAAAA2wAAAA8AAAAAAAAAAAAA&#10;AAAAoQIAAGRycy9kb3ducmV2LnhtbFBLBQYAAAAABAAEAPkAAACRAwAAAAA=&#10;" strokeweight="3pt">
                  <v:stroke startarrow="block" endarrow="block"/>
                </v:line>
                <v:line id="Line 407" o:spid="_x0000_s1028" style="position:absolute;flip:y;visibility:visible;mso-wrap-style:square" from="936,617" to="936,572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sdO8sMAAADbAAAADwAAAGRycy9kb3ducmV2LnhtbESP0WrCQBRE3wv+w3KFvtVNGxRJXUUl&#10;hT4UJNoPuGSvydrs3ZBdTfL3XUHwcZiZM8xqM9hG3KjzxrGC91kCgrh02nCl4Pf09bYE4QOyxsYx&#10;KRjJw2Y9eVlhpl3PBd2OoRIRwj5DBXUIbSalL2uy6GeuJY7e2XUWQ5RdJXWHfYTbRn4kyUJaNBwX&#10;amxpX1P5d7xaBWh3Z2Pzn0Mu5xdz2V6TsQi5Uq/TYfsJItAQnuFH+1srSFO4f4k/QK7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rHTvLDAAAA2wAAAA8AAAAAAAAAAAAA&#10;AAAAoQIAAGRycy9kb3ducmV2LnhtbFBLBQYAAAAABAAEAPkAAACRAwAAAAA=&#10;" strokeweight="3pt">
                  <v:stroke startarrow="block" endarrow="block"/>
                </v:line>
                <v:group id="Group 408" o:spid="_x0000_s1029" style="position:absolute;left:504;top:720;width:4752;height:4800" coordorigin="504,720" coordsize="4752,4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Zs5h5xAAAANsAAAAPAAAAZHJzL2Rvd25yZXYueG1sRI9Pi8IwFMTvC36H8ARv&#10;a1p1RapRRFzxIIJ/QLw9mmdbbF5Kk23rt98sCHscZuY3zGLVmVI0VLvCsoJ4GIEgTq0uOFNwvXx/&#10;zkA4j6yxtEwKXuRgtex9LDDRtuUTNWefiQBhl6CC3PsqkdKlORl0Q1sRB+9ha4M+yDqTusY2wE0p&#10;R1E0lQYLDgs5VrTJKX2ef4yCXYvtehxvm8PzsXndL1/H2yEmpQb9bj0H4anz/+F3e68VjC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Zs5h5xAAAANsAAAAP&#10;AAAAAAAAAAAAAAAAAKkCAABkcnMvZG93bnJldi54bWxQSwUGAAAAAAQABAD6AAAAmgMAAAAA&#10;">
                  <v:group id="Group 409" o:spid="_x0000_s1030" style="position:absolute;left:504;top:720;width:4752;height:4800" coordorigin="504,720" coordsize="4752,4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2/z3ixQAAANs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SxX8Psl&#10;/ACZPQ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tv894sUAAADbAAAA&#10;DwAAAAAAAAAAAAAAAACpAgAAZHJzL2Rvd25yZXYueG1sUEsFBgAAAAAEAAQA+gAAAJsDAAAAAA==&#10;">
                    <v:line id="Line 410" o:spid="_x0000_s1031" style="position:absolute;visibility:visible;mso-wrap-style:square" from="504,720" to="50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DFqB8UAAADbAAAADwAAAAAAAAAA&#10;AAAAAAChAgAAZHJzL2Rvd25yZXYueG1sUEsFBgAAAAAEAAQA+QAAAJMDAAAAAA==&#10;"/>
                    <v:line id="Line 411" o:spid="_x0000_s1032" style="position:absolute;visibility:visible;mso-wrap-style:square" from="4824,720" to="482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99z5zGAAAA2wAAAA8AAAAAAAAA&#10;AAAAAAAAoQIAAGRycy9kb3ducmV2LnhtbFBLBQYAAAAABAAEAPkAAACUAwAAAAA=&#10;"/>
                    <v:line id="Line 412" o:spid="_x0000_s1033" style="position:absolute;visibility:visible;mso-wrap-style:square" from="1368,720" to="1368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uJb7sIAAADbAAAADwAAAAAAAAAAAAAA&#10;AAChAgAAZHJzL2Rvd25yZXYueG1sUEsFBgAAAAAEAAQA+QAAAJADAAAAAA==&#10;"/>
                    <v:line id="Line 413" o:spid="_x0000_s1034" style="position:absolute;visibility:visible;mso-wrap-style:square" from="1800,720" to="1800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Gu/nXGAAAA2wAAAA8AAAAAAAAA&#10;AAAAAAAAoQIAAGRycy9kb3ducmV2LnhtbFBLBQYAAAAABAAEAPkAAACUAwAAAAA=&#10;"/>
                    <v:line id="Line 414" o:spid="_x0000_s1035" style="position:absolute;visibility:visible;mso-wrap-style:square" from="2232,720" to="2232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JIklcIAAADbAAAADwAAAAAAAAAAAAAA&#10;AAChAgAAZHJzL2Rvd25yZXYueG1sUEsFBgAAAAAEAAQA+QAAAJADAAAAAA==&#10;"/>
                    <v:line id="Line 415" o:spid="_x0000_s1036" style="position:absolute;visibility:visible;mso-wrap-style:square" from="2664,720" to="266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fegQ7GAAAA2wAAAA8AAAAAAAAA&#10;AAAAAAAAoQIAAGRycy9kb3ducmV2LnhtbFBLBQYAAAAABAAEAPkAAACUAwAAAAA=&#10;"/>
                    <v:line id="Line 416" o:spid="_x0000_s1037" style="position:absolute;visibility:visible;mso-wrap-style:square" from="3096,720" to="309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cMH3nGAAAA2wAAAA8AAAAAAAAA&#10;AAAAAAAAoQIAAGRycy9kb3ducmV2LnhtbFBLBQYAAAAABAAEAPkAAACUAwAAAAA=&#10;"/>
                    <v:line id="Line 417" o:spid="_x0000_s1038" style="position:absolute;visibility:visible;mso-wrap-style:square" from="3528,720" to="3528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hAuuLGAAAA2wAAAA8AAAAAAAAA&#10;AAAAAAAAoQIAAGRycy9kb3ducmV2LnhtbFBLBQYAAAAABAAEAPkAAACUAwAAAAA=&#10;"/>
                    <v:line id="Line 418" o:spid="_x0000_s1039" style="position:absolute;visibility:visible;mso-wrap-style:square" from="3960,720" to="3960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epIpbGAAAA2wAAAA8AAAAAAAAA&#10;AAAAAAAAoQIAAGRycy9kb3ducmV2LnhtbFBLBQYAAAAABAAEAPkAAACUAwAAAAA=&#10;"/>
                    <v:line id="Line 419" o:spid="_x0000_s1040" style="position:absolute;visibility:visible;mso-wrap-style:square" from="4392,720" to="4392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jlhw3GAAAA2wAAAA8AAAAAAAAA&#10;AAAAAAAAoQIAAGRycy9kb3ducmV2LnhtbFBLBQYAAAAABAAEAPkAAACUAwAAAAA=&#10;"/>
                    <v:line id="Line 420" o:spid="_x0000_s1041" style="position:absolute;visibility:visible;mso-wrap-style:square" from="5256,720" to="525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g3GXrGAAAA2wAAAA8AAAAAAAAA&#10;AAAAAAAAoQIAAGRycy9kb3ducmV2LnhtbFBLBQYAAAAABAAEAPkAAACUAwAAAAA=&#10;"/>
                    <v:line id="Line 421" o:spid="_x0000_s1042" style="position:absolute;visibility:visible;mso-wrap-style:square" from="936,720" to="93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d7vOHGAAAA2wAAAA8AAAAAAAAA&#10;AAAAAAAAoQIAAGRycy9kb3ducmV2LnhtbFBLBQYAAAAABAAEAPkAAACUAwAAAAA=&#10;"/>
                  </v:group>
                  <v:group id="Group 422" o:spid="_x0000_s1043" style="position:absolute;left:504;top:720;width:4752;height:4780" coordorigin="504,720" coordsize="4752,47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A+OEBwwAAANsAAAAPAAAAZHJzL2Rvd25yZXYueG1sRE/LasJAFN0L/YfhFroz&#10;k7RaSnQUCW3pQgSTQnF3yVyTYOZOyEzz+HtnUejycN7b/WRaMVDvGssKkigGQVxa3XCl4Lv4WL6B&#10;cB5ZY2uZFMzkYL97WGwx1XbkMw25r0QIYZeigtr7LpXSlTUZdJHtiAN3tb1BH2BfSd3jGMJNK5/j&#10;+FUabDg01NhRVlN5y3+Ngs8Rx8NL8j4cb9dsvhTr088xIaWeHqfDBoSnyf+L/9xfWsEq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D44QHDAAAA2wAAAA8A&#10;AAAAAAAAAAAAAAAAqQIAAGRycy9kb3ducmV2LnhtbFBLBQYAAAAABAAEAPoAAACZAwAAAAA=&#10;">
                    <v:line id="Line 423" o:spid="_x0000_s1044" style="position:absolute;visibility:visible;mso-wrap-style:square" from="504,720" to="5256,7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mojQjGAAAA2wAAAA8AAAAAAAAA&#10;AAAAAAAAoQIAAGRycy9kb3ducmV2LnhtbFBLBQYAAAAABAAEAPkAAACUAwAAAAA=&#10;"/>
                    <v:line id="Line 424" o:spid="_x0000_s1045" style="position:absolute;visibility:visible;mso-wrap-style:square" from="504,1589" to="5256,158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UuySMIAAADbAAAADwAAAAAAAAAAAAAA&#10;AAChAgAAZHJzL2Rvd25yZXYueG1sUEsFBgAAAAAEAAQA+QAAAJADAAAAAA==&#10;"/>
                    <v:line id="Line 425" o:spid="_x0000_s1046" style="position:absolute;visibility:visible;mso-wrap-style:square" from="504,4196" to="5256,41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IHF9PGAAAA2wAAAA8AAAAAAAAA&#10;AAAAAAAAoQIAAGRycy9kb3ducmV2LnhtbFBLBQYAAAAABAAEAPkAAACUAwAAAAA=&#10;"/>
                    <v:line id="Line 426" o:spid="_x0000_s1047" style="position:absolute;visibility:visible;mso-wrap-style:square" from="504,3761" to="5256,37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LViaTGAAAA2wAAAA8AAAAAAAAA&#10;AAAAAAAAoQIAAGRycy9kb3ducmV2LnhtbFBLBQYAAAAABAAEAPkAAACUAwAAAAA=&#10;"/>
                    <v:line id="Line 427" o:spid="_x0000_s1048" style="position:absolute;visibility:visible;mso-wrap-style:square" from="504,2458" to="5256,24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2ZLD/GAAAA2wAAAA8AAAAAAAAA&#10;AAAAAAAAoQIAAGRycy9kb3ducmV2LnhtbFBLBQYAAAAABAAEAPkAAACUAwAAAAA=&#10;"/>
                    <v:line id="Line 428" o:spid="_x0000_s1049" style="position:absolute;visibility:visible;mso-wrap-style:square" from="504,2023" to="5256,202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JwtEvGAAAA2wAAAA8AAAAAAAAA&#10;AAAAAAAAoQIAAGRycy9kb3ducmV2LnhtbFBLBQYAAAAABAAEAPkAAACUAwAAAAA=&#10;"/>
                    <v:line id="Line 429" o:spid="_x0000_s1050" style="position:absolute;visibility:visible;mso-wrap-style:square" from="504,1154" to="5256,11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08EdDGAAAA2wAAAA8AAAAAAAAA&#10;AAAAAAAAoQIAAGRycy9kb3ducmV2LnhtbFBLBQYAAAAABAAEAPkAAACUAwAAAAA=&#10;"/>
                    <v:line id="Line 430" o:spid="_x0000_s1051" style="position:absolute;visibility:visible;mso-wrap-style:square" from="504,3327" to="5256,33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3uj6fGAAAA2wAAAA8AAAAAAAAA&#10;AAAAAAAAoQIAAGRycy9kb3ducmV2LnhtbFBLBQYAAAAABAAEAPkAAACUAwAAAAA=&#10;"/>
                    <v:line id="Line 431" o:spid="_x0000_s1052" style="position:absolute;visibility:visible;mso-wrap-style:square" from="504,2892" to="5256,28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KiKjzGAAAA2wAAAA8AAAAAAAAA&#10;AAAAAAAAoQIAAGRycy9kb3ducmV2LnhtbFBLBQYAAAAABAAEAPkAAACUAwAAAAA=&#10;"/>
                    <v:line id="Line 432" o:spid="_x0000_s1053" style="position:absolute;visibility:visible;mso-wrap-style:square" from="504,4630" to="5256,4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z2+TsIAAADbAAAADwAAAAAAAAAAAAAA&#10;AAChAgAAZHJzL2Rvd25yZXYueG1sUEsFBgAAAAAEAAQA+QAAAJADAAAAAA==&#10;"/>
                    <v:line id="Line 433" o:spid="_x0000_s1054" style="position:absolute;visibility:visible;mso-wrap-style:square" from="504,5065" to="5256,5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xxG9XGAAAA2wAAAA8AAAAAAAAA&#10;AAAAAAAAoQIAAGRycy9kb3ducmV2LnhtbFBLBQYAAAAABAAEAPkAAACUAwAAAAA=&#10;"/>
                    <v:line id="Line 434" o:spid="_x0000_s1055" style="position:absolute;visibility:visible;mso-wrap-style:square" from="504,5500" to="5256,5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MnePXDAAAA2wAAAA8AAAAAAAAAAAAA&#10;AAAAoQIAAGRycy9kb3ducmV2LnhtbFBLBQYAAAAABAAEAPkAAACRAwAAAAA=&#10;"/>
                  </v:group>
                </v:group>
              </v:group>
            </w:pict>
          </mc:Fallback>
        </mc:AlternateContent>
      </w:r>
    </w:p>
    <w:p w14:paraId="585D467D" w14:textId="77777777" w:rsidR="002C07AF" w:rsidRDefault="002C07AF" w:rsidP="006A5EF7"/>
    <w:p w14:paraId="0D661F47" w14:textId="77777777" w:rsidR="006A5EF7" w:rsidRDefault="006A5EF7"/>
    <w:p w14:paraId="21CA8F8E" w14:textId="77777777" w:rsidR="006A5EF7" w:rsidRDefault="006A5EF7"/>
    <w:p w14:paraId="72F20D3B" w14:textId="77777777" w:rsidR="006A5EF7" w:rsidRDefault="006A5EF7"/>
    <w:p w14:paraId="4AF277AF" w14:textId="77777777" w:rsidR="002C07AF" w:rsidRDefault="002C07AF"/>
    <w:p w14:paraId="52E65A1A" w14:textId="77777777" w:rsidR="002C07AF" w:rsidRDefault="002C07AF"/>
    <w:p w14:paraId="6A1B7601" w14:textId="77777777" w:rsidR="002C07AF" w:rsidRDefault="002C07AF"/>
    <w:p w14:paraId="3A8AE70B" w14:textId="77777777" w:rsidR="002C07AF" w:rsidRDefault="002C07AF"/>
    <w:p w14:paraId="7DCE734C" w14:textId="77777777" w:rsidR="002C07AF" w:rsidRDefault="002C07AF"/>
    <w:p w14:paraId="742A36CC" w14:textId="77777777" w:rsidR="002C07AF" w:rsidRDefault="002C07AF"/>
    <w:p w14:paraId="12852A9F" w14:textId="77777777" w:rsidR="002C07AF" w:rsidRDefault="002C07AF"/>
    <w:p w14:paraId="19C0C8A4" w14:textId="77777777" w:rsidR="006A5EF7" w:rsidRDefault="006A5EF7"/>
    <w:p w14:paraId="13DDFBDF" w14:textId="77777777" w:rsidR="002C07AF" w:rsidRDefault="002C07AF"/>
    <w:p w14:paraId="03EA9600" w14:textId="77777777" w:rsidR="00776D86" w:rsidRDefault="00776D86"/>
    <w:p w14:paraId="0F56DA27" w14:textId="7F847E23" w:rsidR="00486F16" w:rsidRDefault="0032576E" w:rsidP="00486F16">
      <w:r>
        <w:t>5</w:t>
      </w:r>
      <w:r w:rsidR="007E1704">
        <w:t xml:space="preserve">. </w:t>
      </w:r>
      <w:r w:rsidR="00486F16">
        <w:t xml:space="preserve">Given the following pattern of numbers describe the rate of change </w:t>
      </w:r>
    </w:p>
    <w:p w14:paraId="536F0559" w14:textId="0E64264B" w:rsidR="007E1704" w:rsidRDefault="00486F16">
      <w:r>
        <w:tab/>
        <w:t xml:space="preserve">4096, 1024, 256, </w:t>
      </w:r>
      <w:proofErr w:type="gramStart"/>
      <w:r>
        <w:t>64,……</w:t>
      </w:r>
      <w:proofErr w:type="gramEnd"/>
      <w:r>
        <w:t xml:space="preserve"> </w:t>
      </w:r>
    </w:p>
    <w:p w14:paraId="652D0956" w14:textId="166AF00F" w:rsidR="007E1704" w:rsidRDefault="0032576E">
      <w:r>
        <w:lastRenderedPageBreak/>
        <w:t>6</w:t>
      </w:r>
      <w:r w:rsidR="00486F16">
        <w:t xml:space="preserve">.  Write a rule that describes the behavior </w:t>
      </w:r>
      <w:r w:rsidR="00CD1638">
        <w:t xml:space="preserve"> (hint: remember the rate of change is a common factor) </w:t>
      </w:r>
    </w:p>
    <w:p w14:paraId="71E3ACC3" w14:textId="77777777" w:rsidR="00486F16" w:rsidRDefault="00486F16"/>
    <w:p w14:paraId="0BCC1890" w14:textId="77777777" w:rsidR="007E1704" w:rsidRDefault="007E1704"/>
    <w:p w14:paraId="2FD70A81" w14:textId="77777777" w:rsidR="007E1704" w:rsidRDefault="007E1704"/>
    <w:p w14:paraId="67BAC78F" w14:textId="436BDE62" w:rsidR="007E1704" w:rsidRDefault="0032576E">
      <w:r>
        <w:t>7</w:t>
      </w:r>
      <w:r w:rsidR="00486F16">
        <w:t xml:space="preserve">.  </w:t>
      </w:r>
      <w:r w:rsidR="00047D7B">
        <w:t xml:space="preserve">Using </w:t>
      </w:r>
      <w:r w:rsidR="00047D7B" w:rsidRPr="00047D7B">
        <w:rPr>
          <w:position w:val="-30"/>
        </w:rPr>
        <w:object w:dxaOrig="1000" w:dyaOrig="780" w14:anchorId="106DA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39pt" o:ole="">
            <v:imagedata r:id="rId5" o:title=""/>
          </v:shape>
          <o:OLEObject Type="Embed" ProgID="Equation.3" ShapeID="_x0000_i1025" DrawAspect="Content" ObjectID="_1312282176" r:id="rId6"/>
        </w:object>
      </w:r>
      <w:r w:rsidR="00047D7B">
        <w:t xml:space="preserve"> </w:t>
      </w:r>
      <w:r w:rsidR="00486F16">
        <w:t xml:space="preserve">fill in the following table of values </w:t>
      </w:r>
    </w:p>
    <w:tbl>
      <w:tblPr>
        <w:tblStyle w:val="TableGrid"/>
        <w:tblpPr w:leftFromText="180" w:rightFromText="180" w:vertAnchor="text" w:horzAnchor="page" w:tblpX="2809" w:tblpY="176"/>
        <w:tblW w:w="0" w:type="auto"/>
        <w:tblLook w:val="04A0" w:firstRow="1" w:lastRow="0" w:firstColumn="1" w:lastColumn="0" w:noHBand="0" w:noVBand="1"/>
      </w:tblPr>
      <w:tblGrid>
        <w:gridCol w:w="1450"/>
        <w:gridCol w:w="1433"/>
      </w:tblGrid>
      <w:tr w:rsidR="00486F16" w14:paraId="2E073B27" w14:textId="77777777" w:rsidTr="006A7930">
        <w:trPr>
          <w:trHeight w:val="457"/>
        </w:trPr>
        <w:tc>
          <w:tcPr>
            <w:tcW w:w="1450" w:type="dxa"/>
          </w:tcPr>
          <w:p w14:paraId="73288017" w14:textId="4DE73D30" w:rsidR="00486F16" w:rsidRDefault="00CD1638" w:rsidP="00CD1638">
            <w:pPr>
              <w:jc w:val="center"/>
            </w:pPr>
            <w:proofErr w:type="gramStart"/>
            <w:r>
              <w:t>x</w:t>
            </w:r>
            <w:proofErr w:type="gramEnd"/>
          </w:p>
        </w:tc>
        <w:tc>
          <w:tcPr>
            <w:tcW w:w="1433" w:type="dxa"/>
          </w:tcPr>
          <w:p w14:paraId="73C6D5DB" w14:textId="77777777" w:rsidR="00486F16" w:rsidRDefault="00486F16" w:rsidP="009573A6">
            <w:pPr>
              <w:jc w:val="center"/>
            </w:pPr>
            <w:proofErr w:type="gramStart"/>
            <w:r>
              <w:t>y</w:t>
            </w:r>
            <w:proofErr w:type="gramEnd"/>
          </w:p>
        </w:tc>
      </w:tr>
      <w:tr w:rsidR="00486F16" w14:paraId="365C1203" w14:textId="77777777" w:rsidTr="006A7930">
        <w:trPr>
          <w:trHeight w:val="457"/>
        </w:trPr>
        <w:tc>
          <w:tcPr>
            <w:tcW w:w="1450" w:type="dxa"/>
          </w:tcPr>
          <w:p w14:paraId="6675261A" w14:textId="147607F4" w:rsidR="00486F16" w:rsidRDefault="006A7930" w:rsidP="009573A6">
            <w:pPr>
              <w:jc w:val="center"/>
            </w:pPr>
            <w:r>
              <w:t>0</w:t>
            </w:r>
          </w:p>
        </w:tc>
        <w:tc>
          <w:tcPr>
            <w:tcW w:w="1433" w:type="dxa"/>
          </w:tcPr>
          <w:p w14:paraId="3743929B" w14:textId="5147C79B" w:rsidR="00486F16" w:rsidRDefault="00486F16" w:rsidP="009573A6">
            <w:pPr>
              <w:jc w:val="center"/>
            </w:pPr>
          </w:p>
        </w:tc>
      </w:tr>
      <w:tr w:rsidR="00486F16" w14:paraId="688EC17E" w14:textId="77777777" w:rsidTr="006A7930">
        <w:trPr>
          <w:trHeight w:val="457"/>
        </w:trPr>
        <w:tc>
          <w:tcPr>
            <w:tcW w:w="1450" w:type="dxa"/>
          </w:tcPr>
          <w:p w14:paraId="052BBE6E" w14:textId="3C077F7D" w:rsidR="00486F16" w:rsidRDefault="006A7930" w:rsidP="009573A6">
            <w:pPr>
              <w:jc w:val="center"/>
            </w:pPr>
            <w:r>
              <w:t>1</w:t>
            </w:r>
          </w:p>
        </w:tc>
        <w:tc>
          <w:tcPr>
            <w:tcW w:w="1433" w:type="dxa"/>
          </w:tcPr>
          <w:p w14:paraId="7A35446B" w14:textId="49C16F2F" w:rsidR="00486F16" w:rsidRDefault="00486F16" w:rsidP="009573A6">
            <w:pPr>
              <w:jc w:val="center"/>
            </w:pPr>
          </w:p>
        </w:tc>
      </w:tr>
      <w:tr w:rsidR="00486F16" w14:paraId="3E7A14B7" w14:textId="77777777" w:rsidTr="006A7930">
        <w:trPr>
          <w:trHeight w:val="482"/>
        </w:trPr>
        <w:tc>
          <w:tcPr>
            <w:tcW w:w="1450" w:type="dxa"/>
          </w:tcPr>
          <w:p w14:paraId="47A1EC18" w14:textId="116D1FC3" w:rsidR="00486F16" w:rsidRDefault="006A7930" w:rsidP="009573A6">
            <w:pPr>
              <w:jc w:val="center"/>
            </w:pPr>
            <w:r>
              <w:t>2</w:t>
            </w:r>
          </w:p>
        </w:tc>
        <w:tc>
          <w:tcPr>
            <w:tcW w:w="1433" w:type="dxa"/>
          </w:tcPr>
          <w:p w14:paraId="29EB2F15" w14:textId="1CD32ACE" w:rsidR="00486F16" w:rsidRDefault="00486F16" w:rsidP="009573A6">
            <w:pPr>
              <w:jc w:val="center"/>
            </w:pPr>
          </w:p>
        </w:tc>
      </w:tr>
    </w:tbl>
    <w:p w14:paraId="7F91F83F" w14:textId="77777777" w:rsidR="00486F16" w:rsidRDefault="00486F16"/>
    <w:p w14:paraId="0386AAD8" w14:textId="77777777" w:rsidR="007E1704" w:rsidRDefault="007E1704"/>
    <w:p w14:paraId="6054D78A" w14:textId="77777777" w:rsidR="007E1704" w:rsidRDefault="007E1704"/>
    <w:p w14:paraId="31DDB661" w14:textId="77777777" w:rsidR="007E1704" w:rsidRDefault="007E1704"/>
    <w:p w14:paraId="21AA7AA3" w14:textId="77777777" w:rsidR="007E1704" w:rsidRDefault="007E1704"/>
    <w:p w14:paraId="242F7910" w14:textId="77777777" w:rsidR="007E1704" w:rsidRDefault="007E1704"/>
    <w:p w14:paraId="4C4416FB" w14:textId="77777777" w:rsidR="007E1704" w:rsidRDefault="007E1704"/>
    <w:p w14:paraId="01DCE38D" w14:textId="77777777" w:rsidR="009573A6" w:rsidRDefault="009573A6"/>
    <w:p w14:paraId="121252BF" w14:textId="3FC6AB51" w:rsidR="009573A6" w:rsidRDefault="0032576E">
      <w:r>
        <w:t>8</w:t>
      </w:r>
      <w:r w:rsidR="009573A6">
        <w:t xml:space="preserve">.  Graph the information from your table </w:t>
      </w:r>
    </w:p>
    <w:p w14:paraId="63FD178B" w14:textId="446E3EDA" w:rsidR="009573A6" w:rsidRDefault="009573A6"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03E28B44" wp14:editId="0928905A">
                <wp:simplePos x="0" y="0"/>
                <wp:positionH relativeFrom="column">
                  <wp:posOffset>342900</wp:posOffset>
                </wp:positionH>
                <wp:positionV relativeFrom="paragraph">
                  <wp:posOffset>167005</wp:posOffset>
                </wp:positionV>
                <wp:extent cx="2328545" cy="2331720"/>
                <wp:effectExtent l="50800" t="50800" r="84455" b="55880"/>
                <wp:wrapNone/>
                <wp:docPr id="61" name="Group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8545" cy="2331720"/>
                          <a:chOff x="374" y="617"/>
                          <a:chExt cx="4968" cy="5112"/>
                        </a:xfrm>
                      </wpg:grpSpPr>
                      <wps:wsp>
                        <wps:cNvPr id="62" name="Line 406"/>
                        <wps:cNvCnPr/>
                        <wps:spPr bwMode="auto">
                          <a:xfrm>
                            <a:off x="374" y="5058"/>
                            <a:ext cx="4968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407"/>
                        <wps:cNvCnPr/>
                        <wps:spPr bwMode="auto">
                          <a:xfrm flipV="1">
                            <a:off x="936" y="617"/>
                            <a:ext cx="0" cy="511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4" name="Group 408"/>
                        <wpg:cNvGrpSpPr>
                          <a:grpSpLocks/>
                        </wpg:cNvGrpSpPr>
                        <wpg:grpSpPr bwMode="auto">
                          <a:xfrm>
                            <a:off x="504" y="720"/>
                            <a:ext cx="4752" cy="4800"/>
                            <a:chOff x="504" y="720"/>
                            <a:chExt cx="4752" cy="4800"/>
                          </a:xfrm>
                        </wpg:grpSpPr>
                        <wpg:grpSp>
                          <wpg:cNvPr id="65" name="Group 409"/>
                          <wpg:cNvGrpSpPr>
                            <a:grpSpLocks/>
                          </wpg:cNvGrpSpPr>
                          <wpg:grpSpPr bwMode="auto">
                            <a:xfrm>
                              <a:off x="504" y="720"/>
                              <a:ext cx="4752" cy="4800"/>
                              <a:chOff x="504" y="720"/>
                              <a:chExt cx="4752" cy="4320"/>
                            </a:xfrm>
                          </wpg:grpSpPr>
                          <wps:wsp>
                            <wps:cNvPr id="66" name="Line 410"/>
                            <wps:cNvCnPr/>
                            <wps:spPr bwMode="auto">
                              <a:xfrm>
                                <a:off x="50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Line 411"/>
                            <wps:cNvCnPr/>
                            <wps:spPr bwMode="auto">
                              <a:xfrm>
                                <a:off x="482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Line 412"/>
                            <wps:cNvCnPr/>
                            <wps:spPr bwMode="auto">
                              <a:xfrm>
                                <a:off x="1368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413"/>
                            <wps:cNvCnPr/>
                            <wps:spPr bwMode="auto">
                              <a:xfrm>
                                <a:off x="1800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414"/>
                            <wps:cNvCnPr/>
                            <wps:spPr bwMode="auto">
                              <a:xfrm>
                                <a:off x="2232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415"/>
                            <wps:cNvCnPr/>
                            <wps:spPr bwMode="auto">
                              <a:xfrm>
                                <a:off x="2664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416"/>
                            <wps:cNvCnPr/>
                            <wps:spPr bwMode="auto">
                              <a:xfrm>
                                <a:off x="309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417"/>
                            <wps:cNvCnPr/>
                            <wps:spPr bwMode="auto">
                              <a:xfrm>
                                <a:off x="3528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418"/>
                            <wps:cNvCnPr/>
                            <wps:spPr bwMode="auto">
                              <a:xfrm>
                                <a:off x="3960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419"/>
                            <wps:cNvCnPr/>
                            <wps:spPr bwMode="auto">
                              <a:xfrm>
                                <a:off x="4392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420"/>
                            <wps:cNvCnPr/>
                            <wps:spPr bwMode="auto">
                              <a:xfrm>
                                <a:off x="525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421"/>
                            <wps:cNvCnPr/>
                            <wps:spPr bwMode="auto">
                              <a:xfrm>
                                <a:off x="936" y="720"/>
                                <a:ext cx="0" cy="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8" name="Group 422"/>
                          <wpg:cNvGrpSpPr>
                            <a:grpSpLocks/>
                          </wpg:cNvGrpSpPr>
                          <wpg:grpSpPr bwMode="auto">
                            <a:xfrm>
                              <a:off x="504" y="720"/>
                              <a:ext cx="4752" cy="4780"/>
                              <a:chOff x="504" y="720"/>
                              <a:chExt cx="4752" cy="4780"/>
                            </a:xfrm>
                          </wpg:grpSpPr>
                          <wps:wsp>
                            <wps:cNvPr id="79" name="Line 423"/>
                            <wps:cNvCnPr/>
                            <wps:spPr bwMode="auto">
                              <a:xfrm>
                                <a:off x="504" y="72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424"/>
                            <wps:cNvCnPr/>
                            <wps:spPr bwMode="auto">
                              <a:xfrm>
                                <a:off x="504" y="1589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425"/>
                            <wps:cNvCnPr/>
                            <wps:spPr bwMode="auto">
                              <a:xfrm>
                                <a:off x="504" y="4196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426"/>
                            <wps:cNvCnPr/>
                            <wps:spPr bwMode="auto">
                              <a:xfrm>
                                <a:off x="504" y="3761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427"/>
                            <wps:cNvCnPr/>
                            <wps:spPr bwMode="auto">
                              <a:xfrm>
                                <a:off x="504" y="2458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428"/>
                            <wps:cNvCnPr/>
                            <wps:spPr bwMode="auto">
                              <a:xfrm>
                                <a:off x="504" y="2023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429"/>
                            <wps:cNvCnPr/>
                            <wps:spPr bwMode="auto">
                              <a:xfrm>
                                <a:off x="504" y="1154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430"/>
                            <wps:cNvCnPr/>
                            <wps:spPr bwMode="auto">
                              <a:xfrm>
                                <a:off x="504" y="3327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431"/>
                            <wps:cNvCnPr/>
                            <wps:spPr bwMode="auto">
                              <a:xfrm>
                                <a:off x="504" y="2892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432"/>
                            <wps:cNvCnPr/>
                            <wps:spPr bwMode="auto">
                              <a:xfrm>
                                <a:off x="504" y="463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433"/>
                            <wps:cNvCnPr/>
                            <wps:spPr bwMode="auto">
                              <a:xfrm>
                                <a:off x="504" y="5065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434"/>
                            <wps:cNvCnPr/>
                            <wps:spPr bwMode="auto">
                              <a:xfrm>
                                <a:off x="504" y="5500"/>
                                <a:ext cx="47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5" o:spid="_x0000_s1026" style="position:absolute;margin-left:27pt;margin-top:13.15pt;width:183.35pt;height:183.6pt;z-index:-251653120" coordorigin="374,617" coordsize="4968,51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">
                <v:line id="Line 406" o:spid="_x0000_s1027" style="position:absolute;visibility:visible;mso-wrap-style:square" from="374,5058" to="5342,50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055isIAAADbAAAADwAAAGRycy9kb3ducmV2LnhtbESPUWvCQBCE34X+h2OFvulFH0RSTylK&#10;aQoF0fgDltyaC+b20tw2pv++JxT6OMzMN8xmN/pWDdTHJrCBxTwDRVwF23Bt4FK+zdagoiBbbAOT&#10;gR+KsNs+TTaY23DnEw1nqVWCcMzRgBPpcq1j5chjnIeOOHnX0HuUJPta2x7vCe5bvcyylfbYcFpw&#10;2NHeUXU7f3sDt3Htiqs+nj7ei8NXWX4OKKKNeZ6Ory+ghEb5D/+1C2tgtYTHl/QD9PYX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055isIAAADbAAAADwAAAAAAAAAAAAAA&#10;AAChAgAAZHJzL2Rvd25yZXYueG1sUEsFBgAAAAAEAAQA+QAAAJADAAAAAA==&#10;" strokeweight="3pt">
                  <v:stroke startarrow="block" endarrow="block"/>
                </v:line>
                <v:line id="Line 407" o:spid="_x0000_s1028" style="position:absolute;flip:y;visibility:visible;mso-wrap-style:square" from="936,617" to="936,572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XRh78EAAADbAAAADwAAAGRycy9kb3ducmV2LnhtbESP3YrCMBSE7wXfIRzBO01VVqQaRaWC&#10;FwuLPw9waI5ttDkpTdT69kYQ9nKYmW+Yxaq1lXhQ441jBaNhAoI4d9pwoeB82g1mIHxA1lg5JgUv&#10;8rBadjsLTLV78oEex1CICGGfooIyhDqV0uclWfRDVxNH7+IaiyHKppC6wWeE20qOk2QqLRqOCyXW&#10;tC0pvx3vVgHazcXY7Pcvkz9Xc13fk9chZEr1e+16DiJQG/7D3/ZeK5hO4PMl/gC5fA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ZdGHvwQAAANsAAAAPAAAAAAAAAAAAAAAA&#10;AKECAABkcnMvZG93bnJldi54bWxQSwUGAAAAAAQABAD5AAAAjwMAAAAA&#10;" strokeweight="3pt">
                  <v:stroke startarrow="block" endarrow="block"/>
                </v:line>
                <v:group id="Group 408" o:spid="_x0000_s1029" style="position:absolute;left:504;top:720;width:4752;height:4800" coordorigin="504,720" coordsize="4752,4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KALdkxAAAANsAAAAP&#10;AAAAAAAAAAAAAAAAAKkCAABkcnMvZG93bnJldi54bWxQSwUGAAAAAAQABAD6AAAAmgMAAAAA&#10;">
                  <v:group id="Group 409" o:spid="_x0000_s1030" style="position:absolute;left:504;top:720;width:4752;height:4800" coordorigin="504,720" coordsize="4752,4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TBL/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uUC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UwS/8UAAADbAAAA&#10;DwAAAAAAAAAAAAAAAACpAgAAZHJzL2Rvd25yZXYueG1sUEsFBgAAAAAEAAQA+gAAAJsDAAAAAA==&#10;">
                    <v:line id="Line 410" o:spid="_x0000_s1031" style="position:absolute;visibility:visible;mso-wrap-style:square" from="504,720" to="50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4JFGsUAAADbAAAADwAAAAAAAAAA&#10;AAAAAAChAgAAZHJzL2Rvd25yZXYueG1sUEsFBgAAAAAEAAQA+QAAAJMDAAAAAA==&#10;"/>
                    <v:line id="Line 411" o:spid="_x0000_s1032" style="position:absolute;visibility:visible;mso-wrap-style:square" from="4824,720" to="482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zO4IHGAAAA2wAAAA8AAAAAAAAA&#10;AAAAAAAAoQIAAGRycy9kb3ducmV2LnhtbFBLBQYAAAAABAAEAPkAAACUAwAAAAA=&#10;"/>
                    <v:line id="Line 412" o:spid="_x0000_s1033" style="position:absolute;visibility:visible;mso-wrap-style:square" from="1368,720" to="1368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1RdPPDAAAA2wAAAA8AAAAAAAAAAAAA&#10;AAAAoQIAAGRycy9kb3ducmV2LnhtbFBLBQYAAAAABAAEAPkAAACRAwAAAAA=&#10;"/>
                    <v:line id="Line 413" o:spid="_x0000_s1034" style="position:absolute;visibility:visible;mso-wrap-style:square" from="1800,720" to="1800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Id0WjGAAAA2wAAAA8AAAAAAAAA&#10;AAAAAAAAoQIAAGRycy9kb3ducmV2LnhtbFBLBQYAAAAABAAEAPkAAACUAwAAAAA=&#10;"/>
                    <v:line id="Line 414" o:spid="_x0000_s1035" style="position:absolute;visibility:visible;mso-wrap-style:square" from="2232,720" to="2232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b+7ijDAAAA2wAAAA8AAAAAAAAAAAAA&#10;AAAAoQIAAGRycy9kb3ducmV2LnhtbFBLBQYAAAAABAAEAPkAAACRAwAAAAA=&#10;"/>
                    <v:line id="Line 415" o:spid="_x0000_s1036" style="position:absolute;visibility:visible;mso-wrap-style:square" from="2664,720" to="2664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myS7PGAAAA2wAAAA8AAAAAAAAA&#10;AAAAAAAAoQIAAGRycy9kb3ducmV2LnhtbFBLBQYAAAAABAAEAPkAAACUAwAAAAA=&#10;"/>
                    <v:line id="Line 416" o:spid="_x0000_s1037" style="position:absolute;visibility:visible;mso-wrap-style:square" from="3096,720" to="309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lg1cTGAAAA2wAAAA8AAAAAAAAA&#10;AAAAAAAAoQIAAGRycy9kb3ducmV2LnhtbFBLBQYAAAAABAAEAPkAAACUAwAAAAA=&#10;"/>
                    <v:line id="Line 417" o:spid="_x0000_s1038" style="position:absolute;visibility:visible;mso-wrap-style:square" from="3528,720" to="3528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YscF/GAAAA2wAAAA8AAAAAAAAA&#10;AAAAAAAAoQIAAGRycy9kb3ducmV2LnhtbFBLBQYAAAAABAAEAPkAAACUAwAAAAA=&#10;"/>
                    <v:line id="Line 418" o:spid="_x0000_s1039" style="position:absolute;visibility:visible;mso-wrap-style:square" from="3960,720" to="3960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nF6CvGAAAA2wAAAA8AAAAAAAAA&#10;AAAAAAAAoQIAAGRycy9kb3ducmV2LnhtbFBLBQYAAAAABAAEAPkAAACUAwAAAAA=&#10;"/>
                    <v:line id="Line 419" o:spid="_x0000_s1040" style="position:absolute;visibility:visible;mso-wrap-style:square" from="4392,720" to="4392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aJTbDGAAAA2wAAAA8AAAAAAAAA&#10;AAAAAAAAoQIAAGRycy9kb3ducmV2LnhtbFBLBQYAAAAABAAEAPkAAACUAwAAAAA=&#10;"/>
                    <v:line id="Line 420" o:spid="_x0000_s1041" style="position:absolute;visibility:visible;mso-wrap-style:square" from="5256,720" to="525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Zb08fGAAAA2wAAAA8AAAAAAAAA&#10;AAAAAAAAoQIAAGRycy9kb3ducmV2LnhtbFBLBQYAAAAABAAEAPkAAACUAwAAAAA=&#10;"/>
                    <v:line id="Line 421" o:spid="_x0000_s1042" style="position:absolute;visibility:visible;mso-wrap-style:square" from="936,720" to="936,5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kXdlzGAAAA2wAAAA8AAAAAAAAA&#10;AAAAAAAAoQIAAGRycy9kb3ducmV2LnhtbFBLBQYAAAAABAAEAPkAAACUAwAAAAA=&#10;"/>
                  </v:group>
                  <v:group id="Group 422" o:spid="_x0000_s1043" style="position:absolute;left:504;top:720;width:4752;height:4780" coordorigin="504,720" coordsize="4752,47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lCu8wwAAANsAAAAPAAAAZHJzL2Rvd25yZXYueG1sRE/LasJAFN0L/YfhFroz&#10;k7RoS3QUCW3pQgSTQnF3yVyTYOZOyEzz+HtnUejycN7b/WRaMVDvGssKkigGQVxa3XCl4Lv4WL6B&#10;cB5ZY2uZFMzkYL97WGwx1XbkMw25r0QIYZeigtr7LpXSlTUZdJHtiAN3tb1BH2BfSd3jGMJNK5/j&#10;eC0NNhwaauwoq6m85b9GweeI4+EleR+Ot2s2X4rV6eeYkFJPj9NhA8LT5P/Ff+4vreA1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M6UK7zDAAAA2wAAAA8A&#10;AAAAAAAAAAAAAAAAqQIAAGRycy9kb3ducmV2LnhtbFBLBQYAAAAABAAEAPoAAACZAwAAAAA=&#10;">
                    <v:line id="Line 423" o:spid="_x0000_s1044" style="position:absolute;visibility:visible;mso-wrap-style:square" from="504,720" to="5256,7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fER7XGAAAA2wAAAA8AAAAAAAAA&#10;AAAAAAAAoQIAAGRycy9kb3ducmV2LnhtbFBLBQYAAAAABAAEAPkAAACUAwAAAAA=&#10;"/>
                    <v:line id="Line 424" o:spid="_x0000_s1045" style="position:absolute;visibility:visible;mso-wrap-style:square" from="504,1589" to="5256,158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yueD8IAAADbAAAADwAAAAAAAAAAAAAA&#10;AAChAgAAZHJzL2Rvd25yZXYueG1sUEsFBgAAAAAEAAQA+QAAAJADAAAAAA==&#10;"/>
                    <v:line id="Line 425" o:spid="_x0000_s1046" style="position:absolute;visibility:visible;mso-wrap-style:square" from="504,4196" to="5256,41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Gc7lMUAAADbAAAADwAAAAAAAAAA&#10;AAAAAAChAgAAZHJzL2Rvd25yZXYueG1sUEsFBgAAAAAEAAQA+QAAAJMDAAAAAA==&#10;"/>
                    <v:line id="Line 426" o:spid="_x0000_s1047" style="position:absolute;visibility:visible;mso-wrap-style:square" from="504,3761" to="5256,37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LWl48UAAADbAAAADwAAAAAAAAAA&#10;AAAAAAChAgAAZHJzL2Rvd25yZXYueG1sUEsFBgAAAAAEAAQA+QAAAJMDAAAAAA==&#10;"/>
                    <v:line id="Line 427" o:spid="_x0000_s1048" style="position:absolute;visibility:visible;mso-wrap-style:square" from="504,2458" to="5256,24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o/kAeMUAAADbAAAADwAAAAAAAAAA&#10;AAAAAAChAgAAZHJzL2Rvd25yZXYueG1sUEsFBgAAAAAEAAQA+QAAAJMDAAAAAA==&#10;"/>
                    <v:line id="Line 428" o:spid="_x0000_s1049" style="position:absolute;visibility:visible;mso-wrap-style:square" from="504,2023" to="5256,202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wQmAzGAAAA2wAAAA8AAAAAAAAA&#10;AAAAAAAAoQIAAGRycy9kb3ducmV2LnhtbFBLBQYAAAAABAAEAPkAAACUAwAAAAA=&#10;"/>
                    <v:line id="Line 429" o:spid="_x0000_s1050" style="position:absolute;visibility:visible;mso-wrap-style:square" from="504,1154" to="5256,11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NcPZfGAAAA2wAAAA8AAAAAAAAA&#10;AAAAAAAAoQIAAGRycy9kb3ducmV2LnhtbFBLBQYAAAAABAAEAPkAAACUAwAAAAA=&#10;"/>
                    <v:line id="Line 430" o:spid="_x0000_s1051" style="position:absolute;visibility:visible;mso-wrap-style:square" from="504,3327" to="5256,33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46j4MUAAADbAAAADwAAAAAAAAAA&#10;AAAAAAChAgAAZHJzL2Rvd25yZXYueG1sUEsFBgAAAAAEAAQA+QAAAJMDAAAAAA==&#10;"/>
                    <v:line id="Line 431" o:spid="_x0000_s1052" style="position:absolute;visibility:visible;mso-wrap-style:square" from="504,2892" to="5256,28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zCBnvGAAAA2wAAAA8AAAAAAAAA&#10;AAAAAAAAoQIAAGRycy9kb3ducmV2LnhtbFBLBQYAAAAABAAEAPkAAACUAwAAAAA=&#10;"/>
                    <v:line id="Line 432" o:spid="_x0000_s1053" style="position:absolute;visibility:visible;mso-wrap-style:square" from="504,4630" to="5256,4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V2SCcIAAADbAAAADwAAAAAAAAAAAAAA&#10;AAChAgAAZHJzL2Rvd25yZXYueG1sUEsFBgAAAAAEAAQA+QAAAJADAAAAAA==&#10;"/>
                    <v:line id="Line 433" o:spid="_x0000_s1054" style="position:absolute;visibility:visible;mso-wrap-style:square" from="504,5065" to="5256,5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IRN5LGAAAA2wAAAA8AAAAAAAAA&#10;AAAAAAAAoQIAAGRycy9kb3ducmV2LnhtbFBLBQYAAAAABAAEAPkAAACUAwAAAAA=&#10;"/>
                    <v:line id="Line 434" o:spid="_x0000_s1055" style="position:absolute;visibility:visible;mso-wrap-style:square" from="504,5500" to="5256,5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byCNLDAAAA2wAAAA8AAAAAAAAAAAAA&#10;AAAAoQIAAGRycy9kb3ducmV2LnhtbFBLBQYAAAAABAAEAPkAAACRAwAAAAA=&#10;"/>
                  </v:group>
                </v:group>
              </v:group>
            </w:pict>
          </mc:Fallback>
        </mc:AlternateContent>
      </w:r>
    </w:p>
    <w:p w14:paraId="03193208" w14:textId="217C9BB5" w:rsidR="009573A6" w:rsidRDefault="009573A6"/>
    <w:p w14:paraId="78A11D1E" w14:textId="77777777" w:rsidR="009573A6" w:rsidRDefault="009573A6"/>
    <w:p w14:paraId="5307B827" w14:textId="77777777" w:rsidR="009573A6" w:rsidRDefault="009573A6"/>
    <w:p w14:paraId="47AEA07B" w14:textId="77777777" w:rsidR="0032576E" w:rsidRDefault="0032576E"/>
    <w:p w14:paraId="114F7929" w14:textId="77777777" w:rsidR="0032576E" w:rsidRDefault="0032576E"/>
    <w:p w14:paraId="30E7D1A4" w14:textId="77777777" w:rsidR="0032576E" w:rsidRDefault="0032576E"/>
    <w:p w14:paraId="48625FD0" w14:textId="77777777" w:rsidR="0032576E" w:rsidRDefault="0032576E"/>
    <w:p w14:paraId="0102833C" w14:textId="77777777" w:rsidR="0032576E" w:rsidRDefault="0032576E"/>
    <w:p w14:paraId="58715203" w14:textId="77777777" w:rsidR="0032576E" w:rsidRDefault="0032576E"/>
    <w:p w14:paraId="594D9DCE" w14:textId="77777777" w:rsidR="009573A6" w:rsidRDefault="009573A6"/>
    <w:p w14:paraId="11ABD9E1" w14:textId="77777777" w:rsidR="009573A6" w:rsidRDefault="009573A6"/>
    <w:p w14:paraId="08D251C0" w14:textId="77777777" w:rsidR="009573A6" w:rsidRDefault="009573A6"/>
    <w:p w14:paraId="197A28E7" w14:textId="77777777" w:rsidR="00DC7EE4" w:rsidRDefault="00DC7EE4"/>
    <w:p w14:paraId="31F03F1C" w14:textId="7ACCB9AC" w:rsidR="00F11928" w:rsidRDefault="00F11928"/>
    <w:tbl>
      <w:tblPr>
        <w:tblStyle w:val="TableGrid"/>
        <w:tblpPr w:leftFromText="180" w:rightFromText="180" w:vertAnchor="text" w:horzAnchor="page" w:tblpX="1729" w:tblpY="484"/>
        <w:tblW w:w="0" w:type="auto"/>
        <w:tblLook w:val="04A0" w:firstRow="1" w:lastRow="0" w:firstColumn="1" w:lastColumn="0" w:noHBand="0" w:noVBand="1"/>
      </w:tblPr>
      <w:tblGrid>
        <w:gridCol w:w="1188"/>
        <w:gridCol w:w="1170"/>
      </w:tblGrid>
      <w:tr w:rsidR="00F11928" w14:paraId="153D3229" w14:textId="77777777" w:rsidTr="00F11928">
        <w:tc>
          <w:tcPr>
            <w:tcW w:w="1188" w:type="dxa"/>
          </w:tcPr>
          <w:p w14:paraId="2FEA286B" w14:textId="77777777" w:rsidR="00F11928" w:rsidRDefault="00F11928" w:rsidP="00F11928">
            <w:pPr>
              <w:jc w:val="center"/>
            </w:pPr>
            <w:proofErr w:type="gramStart"/>
            <w:r>
              <w:t>x</w:t>
            </w:r>
            <w:proofErr w:type="gramEnd"/>
          </w:p>
        </w:tc>
        <w:tc>
          <w:tcPr>
            <w:tcW w:w="1170" w:type="dxa"/>
          </w:tcPr>
          <w:p w14:paraId="451D6F22" w14:textId="77777777" w:rsidR="00F11928" w:rsidRDefault="00F11928" w:rsidP="00F11928">
            <w:pPr>
              <w:jc w:val="center"/>
            </w:pPr>
            <w:proofErr w:type="gramStart"/>
            <w:r>
              <w:t>y</w:t>
            </w:r>
            <w:proofErr w:type="gramEnd"/>
          </w:p>
        </w:tc>
      </w:tr>
      <w:tr w:rsidR="00F11928" w14:paraId="2C194A0E" w14:textId="77777777" w:rsidTr="00F11928">
        <w:tc>
          <w:tcPr>
            <w:tcW w:w="1188" w:type="dxa"/>
          </w:tcPr>
          <w:p w14:paraId="67BA1B52" w14:textId="77777777" w:rsidR="00F11928" w:rsidRDefault="00F11928" w:rsidP="00F11928">
            <w:pPr>
              <w:jc w:val="center"/>
            </w:pPr>
            <w:r>
              <w:t>1</w:t>
            </w:r>
          </w:p>
        </w:tc>
        <w:tc>
          <w:tcPr>
            <w:tcW w:w="1170" w:type="dxa"/>
          </w:tcPr>
          <w:p w14:paraId="69B6FD1E" w14:textId="77777777" w:rsidR="00F11928" w:rsidRDefault="00F11928" w:rsidP="00F11928">
            <w:pPr>
              <w:jc w:val="center"/>
            </w:pPr>
            <w:r>
              <w:t>2</w:t>
            </w:r>
          </w:p>
        </w:tc>
      </w:tr>
      <w:tr w:rsidR="00F11928" w14:paraId="66E4F2CC" w14:textId="77777777" w:rsidTr="00F11928">
        <w:tc>
          <w:tcPr>
            <w:tcW w:w="1188" w:type="dxa"/>
          </w:tcPr>
          <w:p w14:paraId="613AD2FA" w14:textId="77777777" w:rsidR="00F11928" w:rsidRDefault="00F11928" w:rsidP="00F11928">
            <w:pPr>
              <w:jc w:val="center"/>
            </w:pPr>
            <w:r>
              <w:t>2</w:t>
            </w:r>
          </w:p>
        </w:tc>
        <w:tc>
          <w:tcPr>
            <w:tcW w:w="1170" w:type="dxa"/>
          </w:tcPr>
          <w:p w14:paraId="28BC9D22" w14:textId="77777777" w:rsidR="00F11928" w:rsidRDefault="00F11928" w:rsidP="00F11928">
            <w:pPr>
              <w:jc w:val="center"/>
            </w:pPr>
            <w:r>
              <w:t>4</w:t>
            </w:r>
          </w:p>
        </w:tc>
      </w:tr>
      <w:tr w:rsidR="00F11928" w14:paraId="20E454ED" w14:textId="77777777" w:rsidTr="00F11928">
        <w:tc>
          <w:tcPr>
            <w:tcW w:w="1188" w:type="dxa"/>
          </w:tcPr>
          <w:p w14:paraId="784366F4" w14:textId="77777777" w:rsidR="00F11928" w:rsidRDefault="00F11928" w:rsidP="00F11928">
            <w:pPr>
              <w:jc w:val="center"/>
            </w:pPr>
            <w:r>
              <w:t>3</w:t>
            </w:r>
          </w:p>
        </w:tc>
        <w:tc>
          <w:tcPr>
            <w:tcW w:w="1170" w:type="dxa"/>
          </w:tcPr>
          <w:p w14:paraId="4CD19F97" w14:textId="77777777" w:rsidR="00F11928" w:rsidRDefault="00F11928" w:rsidP="00F11928">
            <w:pPr>
              <w:jc w:val="center"/>
            </w:pPr>
            <w:r>
              <w:t>6</w:t>
            </w:r>
          </w:p>
        </w:tc>
      </w:tr>
      <w:tr w:rsidR="00F11928" w14:paraId="7AF49F02" w14:textId="77777777" w:rsidTr="00F11928">
        <w:tc>
          <w:tcPr>
            <w:tcW w:w="1188" w:type="dxa"/>
          </w:tcPr>
          <w:p w14:paraId="729ABF3E" w14:textId="77777777" w:rsidR="00F11928" w:rsidRDefault="00F11928" w:rsidP="00F11928">
            <w:pPr>
              <w:jc w:val="center"/>
            </w:pPr>
            <w:r>
              <w:t>4</w:t>
            </w:r>
          </w:p>
        </w:tc>
        <w:tc>
          <w:tcPr>
            <w:tcW w:w="1170" w:type="dxa"/>
          </w:tcPr>
          <w:p w14:paraId="35A7A1BD" w14:textId="77777777" w:rsidR="00F11928" w:rsidRDefault="00F11928" w:rsidP="00F11928">
            <w:pPr>
              <w:jc w:val="center"/>
            </w:pPr>
            <w:r>
              <w:t>8</w:t>
            </w:r>
          </w:p>
        </w:tc>
      </w:tr>
    </w:tbl>
    <w:p w14:paraId="64820879" w14:textId="6B8BED4F" w:rsidR="0032576E" w:rsidRDefault="0032576E">
      <w:r>
        <w:t>9</w:t>
      </w:r>
      <w:r w:rsidR="00776D86">
        <w:t xml:space="preserve">.  Are the following representations exponential? </w:t>
      </w:r>
      <w:r w:rsidR="003D24C7">
        <w:t xml:space="preserve">If so, what’s the rate of change? </w:t>
      </w:r>
    </w:p>
    <w:tbl>
      <w:tblPr>
        <w:tblStyle w:val="TableGrid"/>
        <w:tblpPr w:leftFromText="180" w:rightFromText="180" w:vertAnchor="text" w:horzAnchor="page" w:tblpX="4789" w:tblpY="210"/>
        <w:tblW w:w="0" w:type="auto"/>
        <w:tblLook w:val="04A0" w:firstRow="1" w:lastRow="0" w:firstColumn="1" w:lastColumn="0" w:noHBand="0" w:noVBand="1"/>
      </w:tblPr>
      <w:tblGrid>
        <w:gridCol w:w="1188"/>
        <w:gridCol w:w="1170"/>
      </w:tblGrid>
      <w:tr w:rsidR="00F11928" w14:paraId="61F20A76" w14:textId="77777777" w:rsidTr="00F11928">
        <w:tc>
          <w:tcPr>
            <w:tcW w:w="1188" w:type="dxa"/>
          </w:tcPr>
          <w:p w14:paraId="1071C213" w14:textId="77777777" w:rsidR="00F11928" w:rsidRDefault="00F11928" w:rsidP="00F11928">
            <w:pPr>
              <w:jc w:val="center"/>
            </w:pPr>
            <w:proofErr w:type="gramStart"/>
            <w:r>
              <w:t>x</w:t>
            </w:r>
            <w:proofErr w:type="gramEnd"/>
          </w:p>
        </w:tc>
        <w:tc>
          <w:tcPr>
            <w:tcW w:w="1170" w:type="dxa"/>
          </w:tcPr>
          <w:p w14:paraId="772F057A" w14:textId="77777777" w:rsidR="00F11928" w:rsidRDefault="00F11928" w:rsidP="00F11928">
            <w:pPr>
              <w:jc w:val="center"/>
            </w:pPr>
            <w:proofErr w:type="gramStart"/>
            <w:r>
              <w:t>y</w:t>
            </w:r>
            <w:proofErr w:type="gramEnd"/>
          </w:p>
        </w:tc>
      </w:tr>
      <w:tr w:rsidR="00F11928" w14:paraId="7AEC463D" w14:textId="77777777" w:rsidTr="00F11928">
        <w:tc>
          <w:tcPr>
            <w:tcW w:w="1188" w:type="dxa"/>
          </w:tcPr>
          <w:p w14:paraId="1D883580" w14:textId="77777777" w:rsidR="00F11928" w:rsidRDefault="00F11928" w:rsidP="00F11928">
            <w:pPr>
              <w:jc w:val="center"/>
            </w:pPr>
            <w:r>
              <w:t>1</w:t>
            </w:r>
          </w:p>
        </w:tc>
        <w:tc>
          <w:tcPr>
            <w:tcW w:w="1170" w:type="dxa"/>
          </w:tcPr>
          <w:p w14:paraId="0D7920CE" w14:textId="77777777" w:rsidR="00F11928" w:rsidRDefault="00F11928" w:rsidP="00F11928">
            <w:pPr>
              <w:jc w:val="center"/>
            </w:pPr>
            <w:r>
              <w:t>1</w:t>
            </w:r>
          </w:p>
        </w:tc>
      </w:tr>
      <w:tr w:rsidR="00F11928" w14:paraId="69540D19" w14:textId="77777777" w:rsidTr="00F11928">
        <w:tc>
          <w:tcPr>
            <w:tcW w:w="1188" w:type="dxa"/>
          </w:tcPr>
          <w:p w14:paraId="554F9655" w14:textId="77777777" w:rsidR="00F11928" w:rsidRDefault="00F11928" w:rsidP="00F11928">
            <w:pPr>
              <w:jc w:val="center"/>
            </w:pPr>
            <w:r>
              <w:t>2</w:t>
            </w:r>
          </w:p>
        </w:tc>
        <w:tc>
          <w:tcPr>
            <w:tcW w:w="1170" w:type="dxa"/>
          </w:tcPr>
          <w:p w14:paraId="6947249A" w14:textId="77777777" w:rsidR="00F11928" w:rsidRDefault="00F11928" w:rsidP="00F11928">
            <w:pPr>
              <w:jc w:val="center"/>
            </w:pPr>
            <w:r>
              <w:t>4</w:t>
            </w:r>
          </w:p>
        </w:tc>
      </w:tr>
      <w:tr w:rsidR="00F11928" w14:paraId="5CE49B24" w14:textId="77777777" w:rsidTr="00F11928">
        <w:tc>
          <w:tcPr>
            <w:tcW w:w="1188" w:type="dxa"/>
          </w:tcPr>
          <w:p w14:paraId="58875A29" w14:textId="77777777" w:rsidR="00F11928" w:rsidRDefault="00F11928" w:rsidP="00F11928">
            <w:pPr>
              <w:jc w:val="center"/>
            </w:pPr>
            <w:r>
              <w:t>3</w:t>
            </w:r>
          </w:p>
        </w:tc>
        <w:tc>
          <w:tcPr>
            <w:tcW w:w="1170" w:type="dxa"/>
          </w:tcPr>
          <w:p w14:paraId="5B9ACE2E" w14:textId="77777777" w:rsidR="00F11928" w:rsidRDefault="00F11928" w:rsidP="00F11928">
            <w:pPr>
              <w:jc w:val="center"/>
            </w:pPr>
            <w:r>
              <w:t>16</w:t>
            </w:r>
          </w:p>
        </w:tc>
      </w:tr>
      <w:tr w:rsidR="00F11928" w14:paraId="6924DC32" w14:textId="77777777" w:rsidTr="00F11928">
        <w:tc>
          <w:tcPr>
            <w:tcW w:w="1188" w:type="dxa"/>
          </w:tcPr>
          <w:p w14:paraId="4920AB83" w14:textId="77777777" w:rsidR="00F11928" w:rsidRDefault="00F11928" w:rsidP="00F11928">
            <w:pPr>
              <w:jc w:val="center"/>
            </w:pPr>
            <w:r>
              <w:t>4</w:t>
            </w:r>
          </w:p>
        </w:tc>
        <w:tc>
          <w:tcPr>
            <w:tcW w:w="1170" w:type="dxa"/>
          </w:tcPr>
          <w:p w14:paraId="0560AEF7" w14:textId="77777777" w:rsidR="00F11928" w:rsidRDefault="00F11928" w:rsidP="00F11928">
            <w:pPr>
              <w:jc w:val="center"/>
            </w:pPr>
            <w:r>
              <w:t>64</w:t>
            </w:r>
          </w:p>
        </w:tc>
      </w:tr>
    </w:tbl>
    <w:p w14:paraId="29C97B60" w14:textId="77777777" w:rsidR="00776D86" w:rsidRDefault="00776D86"/>
    <w:p w14:paraId="588AA45B" w14:textId="09772FF1" w:rsidR="0032576E" w:rsidRDefault="0032576E" w:rsidP="0032576E">
      <w:r>
        <w:t>10. State whether the following equations are growth or decay</w:t>
      </w:r>
    </w:p>
    <w:tbl>
      <w:tblPr>
        <w:tblStyle w:val="TableGrid"/>
        <w:tblpPr w:leftFromText="180" w:rightFromText="180" w:vertAnchor="page" w:horzAnchor="page" w:tblpX="7669" w:tblpY="10801"/>
        <w:tblW w:w="0" w:type="auto"/>
        <w:tblLook w:val="04A0" w:firstRow="1" w:lastRow="0" w:firstColumn="1" w:lastColumn="0" w:noHBand="0" w:noVBand="1"/>
      </w:tblPr>
      <w:tblGrid>
        <w:gridCol w:w="1188"/>
        <w:gridCol w:w="1170"/>
      </w:tblGrid>
      <w:tr w:rsidR="0032576E" w14:paraId="5F8B9AE9" w14:textId="77777777" w:rsidTr="0032576E">
        <w:tc>
          <w:tcPr>
            <w:tcW w:w="1188" w:type="dxa"/>
          </w:tcPr>
          <w:p w14:paraId="6550C8E4" w14:textId="77777777" w:rsidR="0032576E" w:rsidRDefault="0032576E" w:rsidP="0032576E">
            <w:pPr>
              <w:jc w:val="center"/>
            </w:pPr>
            <w:proofErr w:type="gramStart"/>
            <w:r>
              <w:t>x</w:t>
            </w:r>
            <w:proofErr w:type="gramEnd"/>
          </w:p>
        </w:tc>
        <w:tc>
          <w:tcPr>
            <w:tcW w:w="1170" w:type="dxa"/>
          </w:tcPr>
          <w:p w14:paraId="6737B79B" w14:textId="77777777" w:rsidR="0032576E" w:rsidRDefault="0032576E" w:rsidP="0032576E">
            <w:pPr>
              <w:jc w:val="center"/>
            </w:pPr>
            <w:proofErr w:type="gramStart"/>
            <w:r>
              <w:t>y</w:t>
            </w:r>
            <w:proofErr w:type="gramEnd"/>
          </w:p>
        </w:tc>
      </w:tr>
      <w:tr w:rsidR="0032576E" w14:paraId="05DBE72E" w14:textId="77777777" w:rsidTr="0032576E">
        <w:tc>
          <w:tcPr>
            <w:tcW w:w="1188" w:type="dxa"/>
          </w:tcPr>
          <w:p w14:paraId="09C2C22D" w14:textId="77777777" w:rsidR="0032576E" w:rsidRDefault="0032576E" w:rsidP="0032576E">
            <w:pPr>
              <w:jc w:val="center"/>
            </w:pPr>
            <w:r>
              <w:t>1</w:t>
            </w:r>
          </w:p>
        </w:tc>
        <w:tc>
          <w:tcPr>
            <w:tcW w:w="1170" w:type="dxa"/>
          </w:tcPr>
          <w:p w14:paraId="0F9FF08C" w14:textId="77777777" w:rsidR="0032576E" w:rsidRDefault="0032576E" w:rsidP="0032576E">
            <w:pPr>
              <w:jc w:val="center"/>
            </w:pPr>
            <w:r>
              <w:t>2</w:t>
            </w:r>
          </w:p>
        </w:tc>
      </w:tr>
      <w:tr w:rsidR="0032576E" w14:paraId="073ABB36" w14:textId="77777777" w:rsidTr="0032576E">
        <w:tc>
          <w:tcPr>
            <w:tcW w:w="1188" w:type="dxa"/>
          </w:tcPr>
          <w:p w14:paraId="60408BA7" w14:textId="77777777" w:rsidR="0032576E" w:rsidRDefault="0032576E" w:rsidP="0032576E">
            <w:pPr>
              <w:jc w:val="center"/>
            </w:pPr>
            <w:r>
              <w:t>2</w:t>
            </w:r>
          </w:p>
        </w:tc>
        <w:tc>
          <w:tcPr>
            <w:tcW w:w="1170" w:type="dxa"/>
          </w:tcPr>
          <w:p w14:paraId="273A6B7F" w14:textId="77777777" w:rsidR="0032576E" w:rsidRDefault="0032576E" w:rsidP="0032576E">
            <w:pPr>
              <w:jc w:val="center"/>
            </w:pPr>
            <w:r>
              <w:t>6</w:t>
            </w:r>
          </w:p>
        </w:tc>
      </w:tr>
      <w:tr w:rsidR="0032576E" w14:paraId="293030DF" w14:textId="77777777" w:rsidTr="0032576E">
        <w:tc>
          <w:tcPr>
            <w:tcW w:w="1188" w:type="dxa"/>
          </w:tcPr>
          <w:p w14:paraId="732CB273" w14:textId="77777777" w:rsidR="0032576E" w:rsidRDefault="0032576E" w:rsidP="0032576E">
            <w:pPr>
              <w:jc w:val="center"/>
            </w:pPr>
            <w:r>
              <w:t>3</w:t>
            </w:r>
          </w:p>
        </w:tc>
        <w:tc>
          <w:tcPr>
            <w:tcW w:w="1170" w:type="dxa"/>
          </w:tcPr>
          <w:p w14:paraId="14C6C996" w14:textId="77777777" w:rsidR="0032576E" w:rsidRDefault="0032576E" w:rsidP="0032576E">
            <w:pPr>
              <w:jc w:val="center"/>
            </w:pPr>
            <w:r>
              <w:t>18</w:t>
            </w:r>
          </w:p>
        </w:tc>
      </w:tr>
      <w:tr w:rsidR="0032576E" w14:paraId="11FF34C5" w14:textId="77777777" w:rsidTr="0032576E">
        <w:tc>
          <w:tcPr>
            <w:tcW w:w="1188" w:type="dxa"/>
          </w:tcPr>
          <w:p w14:paraId="38CFA963" w14:textId="77777777" w:rsidR="0032576E" w:rsidRDefault="0032576E" w:rsidP="0032576E">
            <w:pPr>
              <w:jc w:val="center"/>
            </w:pPr>
            <w:r>
              <w:t>4</w:t>
            </w:r>
          </w:p>
        </w:tc>
        <w:tc>
          <w:tcPr>
            <w:tcW w:w="1170" w:type="dxa"/>
          </w:tcPr>
          <w:p w14:paraId="11A214A8" w14:textId="77777777" w:rsidR="0032576E" w:rsidRDefault="0032576E" w:rsidP="0032576E">
            <w:pPr>
              <w:jc w:val="center"/>
            </w:pPr>
            <w:r>
              <w:t>54</w:t>
            </w:r>
          </w:p>
        </w:tc>
      </w:tr>
    </w:tbl>
    <w:p w14:paraId="59D01252" w14:textId="77777777" w:rsidR="0032576E" w:rsidRDefault="0032576E" w:rsidP="0032576E">
      <w:r>
        <w:t xml:space="preserve">a) </w:t>
      </w:r>
      <w:r w:rsidRPr="006C6209">
        <w:rPr>
          <w:position w:val="-10"/>
        </w:rPr>
        <w:object w:dxaOrig="960" w:dyaOrig="380" w14:anchorId="02AB3773">
          <v:shape id="_x0000_i1026" type="#_x0000_t75" style="width:48pt;height:19pt" o:ole="">
            <v:imagedata r:id="rId7" o:title=""/>
          </v:shape>
          <o:OLEObject Type="Embed" ProgID="Equation.DSMT4" ShapeID="_x0000_i1026" DrawAspect="Content" ObjectID="_1312282177" r:id="rId8"/>
        </w:object>
      </w:r>
      <w:r>
        <w:tab/>
        <w:t xml:space="preserve">     </w:t>
      </w:r>
      <w:r>
        <w:tab/>
      </w:r>
      <w:r>
        <w:tab/>
        <w:t xml:space="preserve"> </w:t>
      </w:r>
      <w:proofErr w:type="gramStart"/>
      <w:r>
        <w:t>b</w:t>
      </w:r>
      <w:proofErr w:type="gramEnd"/>
      <w:r>
        <w:t xml:space="preserve">) </w:t>
      </w:r>
      <w:r w:rsidRPr="00F77CB6">
        <w:rPr>
          <w:position w:val="-30"/>
        </w:rPr>
        <w:object w:dxaOrig="1260" w:dyaOrig="780" w14:anchorId="7D7AEBD3">
          <v:shape id="_x0000_i1027" type="#_x0000_t75" style="width:63pt;height:39pt" o:ole="">
            <v:imagedata r:id="rId9" o:title=""/>
          </v:shape>
          <o:OLEObject Type="Embed" ProgID="Equation.DSMT4" ShapeID="_x0000_i1027" DrawAspect="Content" ObjectID="_1312282178" r:id="rId10"/>
        </w:object>
      </w:r>
      <w:r>
        <w:tab/>
        <w:t xml:space="preserve">     </w:t>
      </w:r>
      <w:r>
        <w:tab/>
        <w:t xml:space="preserve">c) </w:t>
      </w:r>
      <w:r w:rsidRPr="00F04A3E">
        <w:rPr>
          <w:position w:val="-24"/>
        </w:rPr>
        <w:object w:dxaOrig="1000" w:dyaOrig="660" w14:anchorId="6FB5EE92">
          <v:shape id="_x0000_i1028" type="#_x0000_t75" style="width:50pt;height:33pt" o:ole="">
            <v:imagedata r:id="rId11" o:title=""/>
          </v:shape>
          <o:OLEObject Type="Embed" ProgID="Equation.DSMT4" ShapeID="_x0000_i1028" DrawAspect="Content" ObjectID="_1312282179" r:id="rId12"/>
        </w:object>
      </w:r>
      <w:r>
        <w:t xml:space="preserve">        </w:t>
      </w:r>
    </w:p>
    <w:p w14:paraId="1E5BB6C6" w14:textId="77777777" w:rsidR="0032576E" w:rsidRDefault="0032576E" w:rsidP="0032576E"/>
    <w:p w14:paraId="035BED70" w14:textId="77777777" w:rsidR="00291EDB" w:rsidRDefault="00291EDB">
      <w:bookmarkStart w:id="0" w:name="_GoBack"/>
      <w:bookmarkEnd w:id="0"/>
    </w:p>
    <w:sectPr w:rsidR="00291EDB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EF7"/>
    <w:rsid w:val="00047D7B"/>
    <w:rsid w:val="000805E9"/>
    <w:rsid w:val="00291EDB"/>
    <w:rsid w:val="002C07AF"/>
    <w:rsid w:val="0032576E"/>
    <w:rsid w:val="003D24C7"/>
    <w:rsid w:val="00486F16"/>
    <w:rsid w:val="006A5EF7"/>
    <w:rsid w:val="006A7930"/>
    <w:rsid w:val="00736F4B"/>
    <w:rsid w:val="00776D86"/>
    <w:rsid w:val="007E1704"/>
    <w:rsid w:val="008F6373"/>
    <w:rsid w:val="009573A6"/>
    <w:rsid w:val="009F5830"/>
    <w:rsid w:val="00A608BC"/>
    <w:rsid w:val="00CD1638"/>
    <w:rsid w:val="00DC7EE4"/>
    <w:rsid w:val="00F11928"/>
    <w:rsid w:val="00F60369"/>
    <w:rsid w:val="00F65999"/>
    <w:rsid w:val="00F67B7E"/>
    <w:rsid w:val="00FA5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1135985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6D8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6D8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Microsoft_Equation1.bin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4</Words>
  <Characters>1053</Characters>
  <Application>Microsoft Macintosh Word</Application>
  <DocSecurity>0</DocSecurity>
  <Lines>8</Lines>
  <Paragraphs>2</Paragraphs>
  <ScaleCrop>false</ScaleCrop>
  <Company>Alpine School District </Company>
  <LinksUpToDate>false</LinksUpToDate>
  <CharactersWithSpaces>1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2</cp:revision>
  <dcterms:created xsi:type="dcterms:W3CDTF">2013-08-19T20:01:00Z</dcterms:created>
  <dcterms:modified xsi:type="dcterms:W3CDTF">2013-08-19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